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958" w:rsidRDefault="00735360" w:rsidP="006F199E">
      <w:pPr>
        <w:pStyle w:val="Heading2"/>
      </w:pPr>
      <w:bookmarkStart w:id="0" w:name="_Toc515533637"/>
      <w:proofErr w:type="spellStart"/>
      <w:r>
        <w:t>M</w:t>
      </w:r>
      <w:r w:rsidRPr="00735360">
        <w:t>η</w:t>
      </w:r>
      <w:proofErr w:type="spellEnd"/>
      <w:r w:rsidRPr="00735360">
        <w:t xml:space="preserve"> παραμετρική παλινδρόμηση Ι</w:t>
      </w:r>
      <w:r>
        <w:rPr>
          <w:lang w:val="en-US"/>
        </w:rPr>
        <w:t>V</w:t>
      </w:r>
      <w:r w:rsidRPr="00735360">
        <w:t xml:space="preserve">: </w:t>
      </w:r>
      <w:r>
        <w:t>Πολλαπλή</w:t>
      </w:r>
      <w:r w:rsidRPr="00735360">
        <w:t xml:space="preserve"> </w:t>
      </w:r>
      <w:r>
        <w:t>μη παραμετρική παλινδρόμηση</w:t>
      </w:r>
      <w:r w:rsidRPr="00735360">
        <w:t xml:space="preserve">, </w:t>
      </w:r>
      <w:r>
        <w:rPr>
          <w:lang w:val="en-US"/>
        </w:rPr>
        <w:t>GAMs</w:t>
      </w:r>
      <w:r w:rsidRPr="00735360">
        <w:t xml:space="preserve"> και </w:t>
      </w:r>
      <w:r>
        <w:rPr>
          <w:lang w:val="en-US"/>
        </w:rPr>
        <w:t>Regression</w:t>
      </w:r>
      <w:r w:rsidRPr="00735360">
        <w:t xml:space="preserve"> </w:t>
      </w:r>
      <w:r>
        <w:rPr>
          <w:lang w:val="en-US"/>
        </w:rPr>
        <w:t>Trees</w:t>
      </w:r>
      <w:bookmarkEnd w:id="0"/>
      <w:r>
        <w:t xml:space="preserve"> </w:t>
      </w:r>
      <w:r w:rsidRPr="00735360">
        <w:t xml:space="preserve"> </w:t>
      </w:r>
    </w:p>
    <w:p w:rsidR="006F199E" w:rsidRDefault="00E27958" w:rsidP="009238CF">
      <w:pPr>
        <w:pStyle w:val="ListParagraph"/>
        <w:numPr>
          <w:ilvl w:val="0"/>
          <w:numId w:val="7"/>
        </w:numPr>
        <w:jc w:val="both"/>
      </w:pPr>
      <w:r>
        <w:t xml:space="preserve">Μέχρι </w:t>
      </w:r>
      <w:proofErr w:type="spellStart"/>
      <w:r>
        <w:t>τωρα</w:t>
      </w:r>
      <w:proofErr w:type="spellEnd"/>
      <w:r>
        <w:t xml:space="preserve"> υποθέταμε ότι οι ανεξάρτητες μεταβλητές </w:t>
      </w:r>
      <w:r w:rsidR="00865BBA">
        <w:rPr>
          <w:noProof/>
          <w:position w:val="-12"/>
          <w:lang w:val="en-US" w:eastAsia="en-US"/>
        </w:rPr>
        <w:drawing>
          <wp:inline distT="0" distB="0" distL="0" distR="0" wp14:anchorId="502F99A0" wp14:editId="4D257840">
            <wp:extent cx="466725" cy="238125"/>
            <wp:effectExtent l="0" t="0" r="0" b="0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368">
        <w:t xml:space="preserve">. </w:t>
      </w:r>
      <w:r>
        <w:t xml:space="preserve">Συχνά όμως είναι διαθέσιμες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31830305" wp14:editId="0A17B382">
            <wp:extent cx="152400" cy="190500"/>
            <wp:effectExtent l="0" t="0" r="0" b="0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7368">
        <w:t xml:space="preserve"> </w:t>
      </w:r>
      <w:r>
        <w:t xml:space="preserve">ανεξάρτητες μεταβλητές και </w:t>
      </w:r>
      <w:proofErr w:type="spellStart"/>
      <w:r>
        <w:t>αρα</w:t>
      </w:r>
      <w:proofErr w:type="spellEnd"/>
      <w:r>
        <w:t xml:space="preserve"> υποθέτουμε </w:t>
      </w:r>
      <w:proofErr w:type="spellStart"/>
      <w:r>
        <w:t>τωρα</w:t>
      </w:r>
      <w:proofErr w:type="spellEnd"/>
      <w:r>
        <w:t xml:space="preserve"> </w:t>
      </w:r>
      <w:r w:rsidR="00865BBA" w:rsidRPr="006F199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4A4E29CA" wp14:editId="33A600A0">
            <wp:extent cx="1762125" cy="304800"/>
            <wp:effectExtent l="0" t="0" r="0" b="0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4B15">
        <w:t xml:space="preserve">. </w:t>
      </w:r>
    </w:p>
    <w:p w:rsidR="00E27958" w:rsidRPr="00757368" w:rsidRDefault="00CB4B15" w:rsidP="009238CF">
      <w:pPr>
        <w:pStyle w:val="ListParagraph"/>
        <w:numPr>
          <w:ilvl w:val="0"/>
          <w:numId w:val="7"/>
        </w:numPr>
        <w:jc w:val="both"/>
      </w:pPr>
      <w:r>
        <w:t>Θ</w:t>
      </w:r>
      <w:r w:rsidR="00E27958">
        <w:t xml:space="preserve">έλουμε πάλι να εκτιμήσουμε την </w:t>
      </w:r>
      <w:r w:rsidR="00865BBA">
        <w:rPr>
          <w:noProof/>
          <w:position w:val="-14"/>
          <w:lang w:val="en-US" w:eastAsia="en-US"/>
        </w:rPr>
        <w:drawing>
          <wp:inline distT="0" distB="0" distL="0" distR="0" wp14:anchorId="56D3719F" wp14:editId="08BAC146">
            <wp:extent cx="371475" cy="266700"/>
            <wp:effectExtent l="0" t="0" r="0" b="0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 xml:space="preserve">, όπου η </w:t>
      </w:r>
      <w:r w:rsidR="00865BBA">
        <w:rPr>
          <w:noProof/>
          <w:position w:val="-4"/>
          <w:lang w:val="en-US" w:eastAsia="en-US"/>
        </w:rPr>
        <w:drawing>
          <wp:inline distT="0" distB="0" distL="0" distR="0" wp14:anchorId="7F954C1B" wp14:editId="1D95920F">
            <wp:extent cx="123825" cy="142875"/>
            <wp:effectExtent l="0" t="0" r="0" b="0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757368">
        <w:t xml:space="preserve"> </w:t>
      </w:r>
      <w:r w:rsidR="00E27958">
        <w:t>δίνει την αναμενόμενη τιμή των εξαρτημένων</w:t>
      </w:r>
      <w:r w:rsidR="003E6129">
        <w:t xml:space="preserve"> </w:t>
      </w:r>
      <w:r w:rsidR="00865BBA">
        <w:rPr>
          <w:noProof/>
          <w:position w:val="-12"/>
          <w:lang w:val="en-US" w:eastAsia="en-US"/>
        </w:rPr>
        <w:drawing>
          <wp:inline distT="0" distB="0" distL="0" distR="0" wp14:anchorId="0E1112A8" wp14:editId="40057C44">
            <wp:extent cx="152400" cy="238125"/>
            <wp:effectExtent l="0" t="0" r="0" b="0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757368">
        <w:t>:</w:t>
      </w:r>
    </w:p>
    <w:p w:rsidR="00E27958" w:rsidRPr="003C077C" w:rsidRDefault="00865BBA" w:rsidP="006F199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 w:rsidRPr="006F199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5F279332" wp14:editId="0C46E05A">
            <wp:extent cx="1000125" cy="266700"/>
            <wp:effectExtent l="0" t="0" r="0" b="0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F199E">
        <w:rPr>
          <w:highlight w:val="yellow"/>
        </w:rPr>
        <w:t xml:space="preserve"> με </w:t>
      </w:r>
      <w:r w:rsidRPr="006F199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1619817D" wp14:editId="6B895300">
            <wp:extent cx="714375" cy="266700"/>
            <wp:effectExtent l="0" t="0" r="0" b="0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F199E">
        <w:rPr>
          <w:highlight w:val="yellow"/>
        </w:rPr>
        <w:t xml:space="preserve"> (ή αν </w:t>
      </w:r>
      <w:r w:rsidRPr="006F199E">
        <w:rPr>
          <w:noProof/>
          <w:position w:val="-12"/>
          <w:highlight w:val="yellow"/>
          <w:lang w:val="en-US" w:eastAsia="en-US"/>
        </w:rPr>
        <w:drawing>
          <wp:inline distT="0" distB="0" distL="0" distR="0" wp14:anchorId="0E4228DB" wp14:editId="1B2604CB">
            <wp:extent cx="171450" cy="238125"/>
            <wp:effectExtent l="0" t="0" r="0" b="0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F199E">
        <w:rPr>
          <w:highlight w:val="yellow"/>
        </w:rPr>
        <w:t xml:space="preserve"> τυχαίες μεταβλητές:</w:t>
      </w:r>
      <w:r w:rsidRPr="006F199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1C92B22B" wp14:editId="42C9EDF8">
            <wp:extent cx="1438275" cy="266700"/>
            <wp:effectExtent l="0" t="0" r="0" b="0"/>
            <wp:docPr id="1906" name="Picture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F199E">
        <w:rPr>
          <w:highlight w:val="yellow"/>
        </w:rPr>
        <w:t>)</w:t>
      </w:r>
    </w:p>
    <w:p w:rsidR="006F199E" w:rsidRDefault="006F199E" w:rsidP="006F199E">
      <w:pPr>
        <w:pStyle w:val="ListParagraph"/>
        <w:jc w:val="both"/>
      </w:pPr>
    </w:p>
    <w:p w:rsidR="00CB4B15" w:rsidRDefault="00E27958" w:rsidP="009238CF">
      <w:pPr>
        <w:pStyle w:val="ListParagraph"/>
        <w:numPr>
          <w:ilvl w:val="0"/>
          <w:numId w:val="7"/>
        </w:numPr>
        <w:jc w:val="both"/>
      </w:pPr>
      <w:r>
        <w:t xml:space="preserve">Οι μέθοδοι της απλής </w:t>
      </w:r>
      <w:proofErr w:type="spellStart"/>
      <w:r>
        <w:t>παλινδόμηση</w:t>
      </w:r>
      <w:proofErr w:type="spellEnd"/>
      <w:r>
        <w:t xml:space="preserve"> επεκτείνονται στη </w:t>
      </w:r>
      <w:r w:rsidR="00CB4B15" w:rsidRPr="00CB4B15">
        <w:t>πολλαπλή</w:t>
      </w:r>
      <w:r w:rsidRPr="006F199E">
        <w:rPr>
          <w:color w:val="FF0000"/>
        </w:rPr>
        <w:t xml:space="preserve">. </w:t>
      </w:r>
      <w:r>
        <w:t xml:space="preserve">Ωστόσο </w:t>
      </w:r>
      <w:r w:rsidRPr="006F199E">
        <w:rPr>
          <w:b/>
          <w:color w:val="FF0000"/>
          <w:highlight w:val="lightGray"/>
        </w:rPr>
        <w:t xml:space="preserve">βρισκόμαστε </w:t>
      </w:r>
      <w:proofErr w:type="spellStart"/>
      <w:r w:rsidRPr="006F199E">
        <w:rPr>
          <w:b/>
          <w:color w:val="FF0000"/>
          <w:highlight w:val="lightGray"/>
        </w:rPr>
        <w:t>αντιμετωποι</w:t>
      </w:r>
      <w:proofErr w:type="spellEnd"/>
      <w:r w:rsidRPr="006F199E">
        <w:rPr>
          <w:b/>
          <w:color w:val="FF0000"/>
          <w:highlight w:val="lightGray"/>
        </w:rPr>
        <w:t xml:space="preserve"> με την ανάγκη για πολύ περισσότερες (εκθετικά </w:t>
      </w:r>
      <w:proofErr w:type="spellStart"/>
      <w:r w:rsidRPr="006F199E">
        <w:rPr>
          <w:b/>
          <w:color w:val="FF0000"/>
          <w:highlight w:val="lightGray"/>
        </w:rPr>
        <w:t>περισότερες</w:t>
      </w:r>
      <w:proofErr w:type="spellEnd"/>
      <w:r w:rsidRPr="006F199E">
        <w:rPr>
          <w:b/>
          <w:color w:val="FF0000"/>
          <w:highlight w:val="lightGray"/>
        </w:rPr>
        <w:t>) παρατηρήσεις</w:t>
      </w:r>
      <w:r>
        <w:t xml:space="preserve">: </w:t>
      </w:r>
    </w:p>
    <w:p w:rsidR="00E27958" w:rsidRPr="006F199E" w:rsidRDefault="00E27958" w:rsidP="006F199E">
      <w:pPr>
        <w:ind w:left="1440"/>
        <w:jc w:val="both"/>
        <w:rPr>
          <w:color w:val="FF0000"/>
        </w:rPr>
      </w:pPr>
      <w:r w:rsidRPr="006F199E">
        <w:rPr>
          <w:b/>
          <w:color w:val="FF0000"/>
          <w:highlight w:val="cyan"/>
        </w:rPr>
        <w:t>«η κατάρα των πολλών διαστάσεων» (</w:t>
      </w:r>
      <w:r w:rsidRPr="006F199E">
        <w:rPr>
          <w:b/>
          <w:color w:val="FF0000"/>
          <w:highlight w:val="cyan"/>
          <w:lang w:val="en-US"/>
        </w:rPr>
        <w:t>curse</w:t>
      </w:r>
      <w:r w:rsidRPr="006F199E">
        <w:rPr>
          <w:b/>
          <w:color w:val="FF0000"/>
          <w:highlight w:val="cyan"/>
        </w:rPr>
        <w:t xml:space="preserve"> </w:t>
      </w:r>
      <w:r w:rsidRPr="006F199E">
        <w:rPr>
          <w:b/>
          <w:color w:val="FF0000"/>
          <w:highlight w:val="cyan"/>
          <w:lang w:val="en-US"/>
        </w:rPr>
        <w:t>of</w:t>
      </w:r>
      <w:r w:rsidRPr="006F199E">
        <w:rPr>
          <w:b/>
          <w:color w:val="FF0000"/>
          <w:highlight w:val="cyan"/>
        </w:rPr>
        <w:t xml:space="preserve"> </w:t>
      </w:r>
      <w:proofErr w:type="spellStart"/>
      <w:r w:rsidRPr="006F199E">
        <w:rPr>
          <w:b/>
          <w:color w:val="FF0000"/>
          <w:highlight w:val="cyan"/>
          <w:lang w:val="en-US"/>
        </w:rPr>
        <w:t>diamensionality</w:t>
      </w:r>
      <w:proofErr w:type="spellEnd"/>
      <w:r w:rsidRPr="006F199E">
        <w:rPr>
          <w:b/>
          <w:color w:val="FF0000"/>
          <w:highlight w:val="cyan"/>
        </w:rPr>
        <w:t>)</w:t>
      </w:r>
      <w:r w:rsidR="00CB4B15" w:rsidRPr="006F199E">
        <w:rPr>
          <w:b/>
          <w:color w:val="FF0000"/>
          <w:highlight w:val="cyan"/>
        </w:rPr>
        <w:t>:</w:t>
      </w:r>
    </w:p>
    <w:p w:rsidR="00E27958" w:rsidRDefault="00E27958" w:rsidP="00CB4B15">
      <w:pPr>
        <w:ind w:left="720"/>
        <w:jc w:val="both"/>
      </w:pPr>
      <w:r>
        <w:t xml:space="preserve">Έστω </w:t>
      </w:r>
      <w:r w:rsidR="00865BBA">
        <w:rPr>
          <w:noProof/>
          <w:position w:val="-4"/>
          <w:lang w:val="en-US" w:eastAsia="en-US"/>
        </w:rPr>
        <w:drawing>
          <wp:inline distT="0" distB="0" distL="0" distR="0">
            <wp:extent cx="180975" cy="171450"/>
            <wp:effectExtent l="0" t="0" r="0" b="0"/>
            <wp:docPr id="1907" name="Picture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ομοιόμορφη στο </w:t>
      </w:r>
      <w:r w:rsidR="00865BBA">
        <w:rPr>
          <w:noProof/>
          <w:position w:val="-14"/>
          <w:lang w:val="en-US" w:eastAsia="en-US"/>
        </w:rPr>
        <w:drawing>
          <wp:inline distT="0" distB="0" distL="0" distR="0">
            <wp:extent cx="428625" cy="304800"/>
            <wp:effectExtent l="0" t="0" r="0" b="0"/>
            <wp:docPr id="1908" name="Picture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7359">
        <w:t xml:space="preserve"> </w:t>
      </w:r>
      <w:r>
        <w:t xml:space="preserve">και μια περιοχή ακτίνας </w:t>
      </w:r>
      <w:r w:rsidR="00865BBA">
        <w:rPr>
          <w:noProof/>
          <w:position w:val="-10"/>
          <w:lang w:val="en-US" w:eastAsia="en-US"/>
        </w:rPr>
        <w:drawing>
          <wp:inline distT="0" distB="0" distL="0" distR="0">
            <wp:extent cx="619125" cy="219075"/>
            <wp:effectExtent l="0" t="0" r="0" b="0"/>
            <wp:docPr id="1909" name="Picture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7359">
        <w:t xml:space="preserve"> </w:t>
      </w:r>
      <w:r>
        <w:t>ενός σημείου</w:t>
      </w:r>
      <w:r w:rsidR="00953B49">
        <w:t xml:space="preserve"> </w:t>
      </w:r>
      <w:r w:rsidR="00865BBA">
        <w:rPr>
          <w:noProof/>
          <w:position w:val="-14"/>
          <w:lang w:val="en-US" w:eastAsia="en-US"/>
        </w:rPr>
        <w:drawing>
          <wp:inline distT="0" distB="0" distL="0" distR="0">
            <wp:extent cx="762000" cy="304800"/>
            <wp:effectExtent l="0" t="0" r="0" b="0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 w:rsidRPr="006F199E">
        <w:rPr>
          <w:highlight w:val="lightGray"/>
        </w:rPr>
        <w:t>Πόσες παρατηρήσεις είναι αναγκαίες ώστε να πέσουν περίπου 10 στη δοσμένη περιοχή</w:t>
      </w:r>
    </w:p>
    <w:p w:rsidR="00E27958" w:rsidRDefault="00865BBA" w:rsidP="00CB4B15">
      <w:pPr>
        <w:ind w:left="720"/>
        <w:jc w:val="center"/>
        <w:rPr>
          <w:lang w:val="en-US"/>
        </w:rPr>
      </w:pPr>
      <w:r>
        <w:rPr>
          <w:noProof/>
          <w:position w:val="-54"/>
          <w:lang w:val="en-US" w:eastAsia="en-US"/>
        </w:rPr>
        <w:drawing>
          <wp:inline distT="0" distB="0" distL="0" distR="0">
            <wp:extent cx="3933825" cy="771525"/>
            <wp:effectExtent l="0" t="0" r="0" b="0"/>
            <wp:docPr id="1911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958" w:rsidRPr="00EF67A4" w:rsidRDefault="00515187" w:rsidP="00CB4B15">
      <w:pPr>
        <w:ind w:left="720"/>
        <w:jc w:val="both"/>
      </w:pPr>
      <w:r>
        <w:lastRenderedPageBreak/>
        <w:t>Επίσης,</w:t>
      </w:r>
      <w:r w:rsidR="00E27958">
        <w:t xml:space="preserve"> ενώ για </w:t>
      </w:r>
      <w:r w:rsidR="00865BBA">
        <w:rPr>
          <w:noProof/>
          <w:position w:val="-6"/>
          <w:lang w:val="en-US" w:eastAsia="en-US"/>
        </w:rPr>
        <w:drawing>
          <wp:inline distT="0" distB="0" distL="0" distR="0">
            <wp:extent cx="381000" cy="190500"/>
            <wp:effectExtent l="0" t="0" r="0" b="0"/>
            <wp:docPr id="1912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EF67A4">
        <w:t xml:space="preserve"> </w:t>
      </w:r>
      <w:r w:rsidR="00E27958">
        <w:t xml:space="preserve">και κάτω από την υπόθεση ότι η </w:t>
      </w:r>
      <w:r w:rsidR="00865BBA">
        <w:rPr>
          <w:noProof/>
          <w:position w:val="-4"/>
          <w:lang w:val="en-US" w:eastAsia="en-US"/>
        </w:rPr>
        <w:drawing>
          <wp:inline distT="0" distB="0" distL="0" distR="0">
            <wp:extent cx="123825" cy="142875"/>
            <wp:effectExtent l="0" t="0" r="0" b="0"/>
            <wp:docPr id="1913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4B15" w:rsidRPr="00CB4B15">
        <w:rPr>
          <w:position w:val="-4"/>
        </w:rPr>
        <w:t xml:space="preserve"> </w:t>
      </w:r>
      <w:r w:rsidR="00E27958">
        <w:t>έχει ολοκληρώσιμες δεύτερες παραγώγους παίρνουμε</w:t>
      </w:r>
      <w:r w:rsidR="006F199E">
        <w:t xml:space="preserve"> </w:t>
      </w:r>
      <w:r w:rsidR="006F199E" w:rsidRPr="00515187">
        <w:rPr>
          <w:position w:val="-6"/>
          <w:highlight w:val="yellow"/>
        </w:rPr>
        <w:object w:dxaOrig="4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pt;height:27.05pt" o:ole="">
            <v:imagedata r:id="rId26" o:title=""/>
          </v:shape>
          <o:OLEObject Type="Embed" ProgID="Equation.DSMT4" ShapeID="_x0000_i1025" DrawAspect="Content" ObjectID="_1747055374" r:id="rId27"/>
        </w:object>
      </w:r>
      <w:r w:rsidR="00E27958">
        <w:t xml:space="preserve"> </w:t>
      </w:r>
      <w:r w:rsidR="00E27958" w:rsidRPr="00EF67A4">
        <w:t xml:space="preserve"> </w:t>
      </w:r>
      <w:r w:rsidR="00E27958">
        <w:t>ως βέλτιστη ταχύτητα τ</w:t>
      </w:r>
      <w:r w:rsidR="00CB4B15">
        <w:t>ου μέσου τετραγωνικού σφάλματος</w:t>
      </w:r>
      <w:r w:rsidR="00E27958">
        <w:t xml:space="preserve">, </w:t>
      </w:r>
      <w:r w:rsidR="00CB4B15" w:rsidRPr="00CB4B15">
        <w:t xml:space="preserve"> </w:t>
      </w:r>
      <w:r w:rsidR="00E27958">
        <w:t xml:space="preserve">για </w:t>
      </w:r>
      <w:r w:rsidR="006F199E" w:rsidRPr="006F199E">
        <w:rPr>
          <w:position w:val="-6"/>
        </w:rPr>
        <w:object w:dxaOrig="600" w:dyaOrig="300">
          <v:shape id="_x0000_i1026" type="#_x0000_t75" style="width:29.95pt;height:15pt" o:ole="">
            <v:imagedata r:id="rId28" o:title=""/>
          </v:shape>
          <o:OLEObject Type="Embed" ProgID="Equation.DSMT4" ShapeID="_x0000_i1026" DrawAspect="Content" ObjectID="_1747055375" r:id="rId29"/>
        </w:object>
      </w:r>
      <w:r w:rsidR="00E27958" w:rsidRPr="00EF67A4">
        <w:t xml:space="preserve"> </w:t>
      </w:r>
      <w:r w:rsidR="00E27958">
        <w:t>η ταχύτητα αυτή γίνεται</w:t>
      </w:r>
      <w:r w:rsidR="006F199E" w:rsidRPr="006F199E">
        <w:t xml:space="preserve"> </w:t>
      </w:r>
      <w:r w:rsidR="006F199E" w:rsidRPr="00515187">
        <w:rPr>
          <w:position w:val="-6"/>
          <w:highlight w:val="yellow"/>
        </w:rPr>
        <w:object w:dxaOrig="639" w:dyaOrig="540">
          <v:shape id="_x0000_i1027" type="#_x0000_t75" style="width:32.05pt;height:27.05pt" o:ole="">
            <v:imagedata r:id="rId30" o:title=""/>
          </v:shape>
          <o:OLEObject Type="Embed" ProgID="Equation.DSMT4" ShapeID="_x0000_i1027" DrawAspect="Content" ObjectID="_1747055376" r:id="rId31"/>
        </w:object>
      </w:r>
      <w:r w:rsidR="00E27958">
        <w:t xml:space="preserve"> </w:t>
      </w:r>
      <w:r w:rsidR="00E27958" w:rsidRPr="00EF67A4">
        <w:t>.</w:t>
      </w:r>
    </w:p>
    <w:p w:rsidR="00E27958" w:rsidRDefault="00E27958" w:rsidP="00953B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both"/>
      </w:pPr>
      <w:r>
        <w:t xml:space="preserve">Έτσι αν για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1E1E1B05" wp14:editId="03FF545B">
            <wp:extent cx="381000" cy="190500"/>
            <wp:effectExtent l="0" t="0" r="0" b="0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7A4">
        <w:t xml:space="preserve"> </w:t>
      </w:r>
      <w:r>
        <w:t xml:space="preserve">επιτυγχάνουμε μια δοσμένη ακρίβεια στην </w:t>
      </w:r>
      <w:proofErr w:type="spellStart"/>
      <w:r>
        <w:t>εκίμηση</w:t>
      </w:r>
      <w:proofErr w:type="spellEnd"/>
      <w:r>
        <w:t xml:space="preserve"> της </w:t>
      </w:r>
      <w:r w:rsidR="00865BBA">
        <w:rPr>
          <w:noProof/>
          <w:position w:val="-4"/>
          <w:lang w:val="en-US" w:eastAsia="en-US"/>
        </w:rPr>
        <w:drawing>
          <wp:inline distT="0" distB="0" distL="0" distR="0">
            <wp:extent cx="123825" cy="142875"/>
            <wp:effectExtent l="0" t="0" r="0" b="0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για </w:t>
      </w:r>
      <w:r w:rsidRPr="00953B49">
        <w:rPr>
          <w:b/>
        </w:rPr>
        <w:t xml:space="preserve">να πετύχουμε την ίδια ακρίβεια σε </w:t>
      </w:r>
      <w:r w:rsidR="00865BBA">
        <w:rPr>
          <w:b/>
          <w:noProof/>
          <w:position w:val="-6"/>
          <w:lang w:val="en-US" w:eastAsia="en-US"/>
        </w:rPr>
        <w:drawing>
          <wp:inline distT="0" distB="0" distL="0" distR="0">
            <wp:extent cx="381000" cy="190500"/>
            <wp:effectExtent l="0" t="0" r="0" b="0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B49">
        <w:rPr>
          <w:b/>
        </w:rPr>
        <w:t xml:space="preserve"> θα πρέπει να έχουμε δείγμα μεγέθους</w:t>
      </w:r>
      <w:r w:rsidR="00CB4B15" w:rsidRPr="00CB4B15">
        <w:t xml:space="preserve"> </w:t>
      </w:r>
      <w:r w:rsidR="00865BBA">
        <w:rPr>
          <w:noProof/>
          <w:position w:val="-6"/>
          <w:lang w:val="en-US" w:eastAsia="en-US"/>
        </w:rPr>
        <w:drawing>
          <wp:inline distT="0" distB="0" distL="0" distR="0">
            <wp:extent cx="257175" cy="228600"/>
            <wp:effectExtent l="0" t="0" r="0" b="0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όπου </w:t>
      </w:r>
      <w:r w:rsidR="00865BBA">
        <w:rPr>
          <w:noProof/>
          <w:position w:val="-28"/>
          <w:lang w:val="en-US" w:eastAsia="en-US"/>
        </w:rPr>
        <w:drawing>
          <wp:inline distT="0" distB="0" distL="0" distR="0">
            <wp:extent cx="828675" cy="485775"/>
            <wp:effectExtent l="0" t="0" r="0" b="0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 Δηλαδή εκθετικά μεγαλύτερο.</w:t>
      </w:r>
    </w:p>
    <w:p w:rsidR="006F199E" w:rsidRPr="00CD6856" w:rsidRDefault="006F199E" w:rsidP="00735360">
      <w:pPr>
        <w:jc w:val="both"/>
      </w:pPr>
    </w:p>
    <w:p w:rsidR="006F199E" w:rsidRDefault="006F199E">
      <w:pPr>
        <w:spacing w:before="0" w:line="240" w:lineRule="auto"/>
      </w:pPr>
      <w:r>
        <w:br w:type="page"/>
      </w:r>
    </w:p>
    <w:p w:rsidR="00E27958" w:rsidRDefault="00E27958" w:rsidP="00735360">
      <w:pPr>
        <w:jc w:val="both"/>
      </w:pPr>
      <w:r>
        <w:lastRenderedPageBreak/>
        <w:t xml:space="preserve">Αν έχουμε «αρκετές» διαθέσιμες παρατηρήσεις (π.χ. </w:t>
      </w:r>
      <w:r w:rsidR="00865BBA">
        <w:rPr>
          <w:noProof/>
          <w:position w:val="-6"/>
          <w:lang w:val="en-US" w:eastAsia="en-US"/>
        </w:rPr>
        <w:drawing>
          <wp:inline distT="0" distB="0" distL="0" distR="0">
            <wp:extent cx="419100" cy="190500"/>
            <wp:effectExtent l="0" t="0" r="0" b="0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 οι μέθοδοι που γνωρίσαμε επεκτείνονται ως εξής:</w:t>
      </w:r>
    </w:p>
    <w:p w:rsidR="00735360" w:rsidRPr="00735360" w:rsidRDefault="00735360" w:rsidP="00735360">
      <w:pPr>
        <w:pStyle w:val="Heading3"/>
        <w:rPr>
          <w:lang w:val="el-GR"/>
        </w:rPr>
      </w:pPr>
      <w:bookmarkStart w:id="1" w:name="_Toc515533638"/>
      <w:r w:rsidRPr="00735360">
        <w:rPr>
          <w:lang w:val="el-GR"/>
        </w:rPr>
        <w:t>Τοπική παλινδρόμηση</w:t>
      </w:r>
      <w:r>
        <w:rPr>
          <w:lang w:val="el-GR"/>
        </w:rPr>
        <w:t xml:space="preserve"> και </w:t>
      </w:r>
      <w:r>
        <w:t>splines</w:t>
      </w:r>
      <w:bookmarkEnd w:id="1"/>
    </w:p>
    <w:p w:rsidR="002110C4" w:rsidRPr="002110C4" w:rsidRDefault="002110C4" w:rsidP="002110C4">
      <w:pPr>
        <w:pStyle w:val="Heading4"/>
      </w:pPr>
      <w:r w:rsidRPr="00735360">
        <w:t>Τοπική παλινδρόμηση</w:t>
      </w:r>
      <w:r>
        <w:t xml:space="preserve"> </w:t>
      </w:r>
    </w:p>
    <w:p w:rsidR="00E27958" w:rsidRDefault="00735360" w:rsidP="009238CF">
      <w:pPr>
        <w:pStyle w:val="ListParagraph"/>
        <w:numPr>
          <w:ilvl w:val="0"/>
          <w:numId w:val="7"/>
        </w:numPr>
        <w:jc w:val="both"/>
      </w:pPr>
      <w:proofErr w:type="spellStart"/>
      <w:r>
        <w:t>Ε</w:t>
      </w:r>
      <w:r w:rsidR="00E27958">
        <w:t>στω</w:t>
      </w:r>
      <w:proofErr w:type="spellEnd"/>
      <w:r w:rsidR="00E27958">
        <w:t xml:space="preserve"> ένας πυρήνας </w:t>
      </w:r>
      <w:r w:rsidR="00865BBA">
        <w:rPr>
          <w:noProof/>
          <w:position w:val="-14"/>
          <w:lang w:val="en-US" w:eastAsia="en-US"/>
        </w:rPr>
        <w:drawing>
          <wp:inline distT="0" distB="0" distL="0" distR="0" wp14:anchorId="0BD5E4C4" wp14:editId="27B5E1E3">
            <wp:extent cx="428625" cy="276225"/>
            <wp:effectExtent l="0" t="0" r="0" b="0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2B79" w:rsidRPr="00CA2B79">
        <w:t xml:space="preserve"> </w:t>
      </w:r>
      <w:r w:rsidR="00E27958">
        <w:t xml:space="preserve">σε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07A77B2A" wp14:editId="3F2CA87D">
            <wp:extent cx="152400" cy="190500"/>
            <wp:effectExtent l="0" t="0" r="0" b="0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C3106">
        <w:t xml:space="preserve"> </w:t>
      </w:r>
      <w:r w:rsidR="00E27958">
        <w:t xml:space="preserve">μεταβλητές. </w:t>
      </w:r>
    </w:p>
    <w:p w:rsidR="00E27958" w:rsidRPr="003C077C" w:rsidRDefault="00E27958" w:rsidP="009238CF">
      <w:pPr>
        <w:pStyle w:val="ListParagraph"/>
        <w:numPr>
          <w:ilvl w:val="0"/>
          <w:numId w:val="8"/>
        </w:numPr>
        <w:jc w:val="both"/>
      </w:pPr>
      <w:r>
        <w:t xml:space="preserve">Π.χ. αν τυποποιήσουμε όλες τις ανεξάρτητες μεταβλητές θα μπορούσαμε να πάρουμε </w:t>
      </w:r>
    </w:p>
    <w:p w:rsidR="00167A0E" w:rsidRDefault="00865BBA" w:rsidP="00167A0E">
      <w:pPr>
        <w:ind w:left="2880"/>
        <w:jc w:val="both"/>
        <w:rPr>
          <w:lang w:val="en-US"/>
        </w:rPr>
      </w:pPr>
      <w:r w:rsidRPr="00515187">
        <w:rPr>
          <w:noProof/>
          <w:position w:val="-36"/>
          <w:highlight w:val="yellow"/>
          <w:lang w:val="en-US" w:eastAsia="en-US"/>
        </w:rPr>
        <w:drawing>
          <wp:inline distT="0" distB="0" distL="0" distR="0" wp14:anchorId="14C98A62" wp14:editId="12CE97D0">
            <wp:extent cx="1419225" cy="542925"/>
            <wp:effectExtent l="0" t="0" r="0" b="0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6C3106">
        <w:t xml:space="preserve">, </w:t>
      </w:r>
      <w:r w:rsidR="00E27958">
        <w:t xml:space="preserve">όπου </w:t>
      </w:r>
      <w:r>
        <w:rPr>
          <w:noProof/>
          <w:position w:val="-6"/>
          <w:lang w:val="en-US" w:eastAsia="en-US"/>
        </w:rPr>
        <w:drawing>
          <wp:inline distT="0" distB="0" distL="0" distR="0">
            <wp:extent cx="800100" cy="190500"/>
            <wp:effectExtent l="0" t="0" r="0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 xml:space="preserve">. </w:t>
      </w:r>
    </w:p>
    <w:p w:rsidR="00167A0E" w:rsidRPr="00167A0E" w:rsidRDefault="00E27958" w:rsidP="009238CF">
      <w:pPr>
        <w:pStyle w:val="ListParagraph"/>
        <w:numPr>
          <w:ilvl w:val="0"/>
          <w:numId w:val="7"/>
        </w:numPr>
        <w:jc w:val="both"/>
      </w:pPr>
      <w:r>
        <w:t xml:space="preserve">Τότε εκτιμούμε τοπικά (για κάθε </w:t>
      </w:r>
      <w:r w:rsidR="00865BBA">
        <w:rPr>
          <w:noProof/>
          <w:position w:val="-12"/>
          <w:lang w:val="en-US" w:eastAsia="en-US"/>
        </w:rPr>
        <w:drawing>
          <wp:inline distT="0" distB="0" distL="0" distR="0" wp14:anchorId="71C616AC" wp14:editId="5760ACC9">
            <wp:extent cx="190500" cy="238125"/>
            <wp:effectExtent l="0" t="0" r="0" b="0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</w:t>
      </w:r>
      <w:r w:rsidRPr="006C3106">
        <w:t xml:space="preserve"> </w:t>
      </w:r>
      <w:r>
        <w:t xml:space="preserve">τις παραμέτρους </w:t>
      </w:r>
      <w:r w:rsidR="00865BBA">
        <w:rPr>
          <w:noProof/>
          <w:position w:val="-18"/>
          <w:lang w:val="en-US" w:eastAsia="en-US"/>
        </w:rPr>
        <w:drawing>
          <wp:inline distT="0" distB="0" distL="0" distR="0" wp14:anchorId="32D16EDE" wp14:editId="2796F7F1">
            <wp:extent cx="2038350" cy="323850"/>
            <wp:effectExtent l="0" t="0" r="0" b="0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106">
        <w:t xml:space="preserve"> </w:t>
      </w:r>
      <w:r>
        <w:t xml:space="preserve">που </w:t>
      </w:r>
      <w:r w:rsidRPr="00167A0E">
        <w:rPr>
          <w:highlight w:val="lightGray"/>
        </w:rPr>
        <w:t xml:space="preserve">ελαχιστοποιούν την </w:t>
      </w:r>
      <w:r w:rsidR="00865BBA" w:rsidRPr="00167A0E">
        <w:rPr>
          <w:noProof/>
          <w:position w:val="-20"/>
          <w:highlight w:val="lightGray"/>
          <w:lang w:val="en-US" w:eastAsia="en-US"/>
        </w:rPr>
        <w:drawing>
          <wp:inline distT="0" distB="0" distL="0" distR="0" wp14:anchorId="47E452CD" wp14:editId="1D4968FA">
            <wp:extent cx="2047875" cy="381000"/>
            <wp:effectExtent l="0" t="0" r="0" b="0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106">
        <w:t xml:space="preserve"> </w:t>
      </w:r>
      <w:r>
        <w:t xml:space="preserve">με </w:t>
      </w:r>
      <w:r w:rsidR="00865BBA" w:rsidRPr="00167A0E">
        <w:rPr>
          <w:noProof/>
          <w:position w:val="-36"/>
          <w:highlight w:val="lightGray"/>
          <w:lang w:val="en-US" w:eastAsia="en-US"/>
        </w:rPr>
        <w:drawing>
          <wp:inline distT="0" distB="0" distL="0" distR="0" wp14:anchorId="750F0987" wp14:editId="5CED8304">
            <wp:extent cx="1619250" cy="542925"/>
            <wp:effectExtent l="0" t="0" r="0" b="0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106">
        <w:t xml:space="preserve"> </w:t>
      </w:r>
      <w:r>
        <w:t xml:space="preserve">και θέτουμε </w:t>
      </w:r>
      <w:r w:rsidR="00865BBA" w:rsidRPr="00167A0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434414D1" wp14:editId="25DF7F94">
            <wp:extent cx="800100" cy="295275"/>
            <wp:effectExtent l="0" t="0" r="0" b="0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106">
        <w:t xml:space="preserve"> (</w:t>
      </w:r>
      <w:r>
        <w:t xml:space="preserve">το </w:t>
      </w:r>
      <w:r w:rsidRPr="00167A0E">
        <w:rPr>
          <w:lang w:val="en-US"/>
        </w:rPr>
        <w:t>intercept</w:t>
      </w:r>
      <w:r w:rsidRPr="006C3106">
        <w:t>).</w:t>
      </w:r>
    </w:p>
    <w:p w:rsidR="00167A0E" w:rsidRDefault="00167A0E" w:rsidP="009238CF">
      <w:pPr>
        <w:pStyle w:val="ListParagraph"/>
        <w:numPr>
          <w:ilvl w:val="0"/>
          <w:numId w:val="7"/>
        </w:numPr>
        <w:jc w:val="both"/>
      </w:pPr>
      <w:r>
        <w:t xml:space="preserve">Παίρνουμε </w:t>
      </w:r>
      <w:r w:rsidR="00865BBA" w:rsidRPr="00167A0E">
        <w:rPr>
          <w:noProof/>
          <w:position w:val="-18"/>
          <w:highlight w:val="yellow"/>
          <w:lang w:val="en-US" w:eastAsia="en-US"/>
        </w:rPr>
        <w:drawing>
          <wp:inline distT="0" distB="0" distL="0" distR="0" wp14:anchorId="1A68B0CF" wp14:editId="3D53AD52">
            <wp:extent cx="2143125" cy="352425"/>
            <wp:effectExtent l="0" t="0" r="0" b="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</w:t>
      </w:r>
    </w:p>
    <w:p w:rsidR="00E27958" w:rsidRDefault="00E27958" w:rsidP="00167A0E">
      <w:pPr>
        <w:pStyle w:val="ListParagraph"/>
        <w:jc w:val="both"/>
      </w:pPr>
      <w:r w:rsidRPr="006764D9">
        <w:t xml:space="preserve"> </w:t>
      </w:r>
      <w:r>
        <w:t xml:space="preserve">όπου </w:t>
      </w:r>
      <w:r w:rsidR="00865BBA">
        <w:rPr>
          <w:noProof/>
          <w:position w:val="-56"/>
          <w:lang w:val="en-US" w:eastAsia="en-US"/>
        </w:rPr>
        <w:drawing>
          <wp:inline distT="0" distB="0" distL="0" distR="0" wp14:anchorId="3D3A1F0C" wp14:editId="79C5D6EA">
            <wp:extent cx="2543175" cy="800100"/>
            <wp:effectExtent l="0" t="0" r="0" b="0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64D9">
        <w:t xml:space="preserve"> </w:t>
      </w:r>
      <w:r>
        <w:t>και</w:t>
      </w:r>
      <w:r w:rsidR="00167A0E">
        <w:rPr>
          <w:noProof/>
          <w:position w:val="-16"/>
          <w:lang w:eastAsia="en-US"/>
        </w:rPr>
        <w:t xml:space="preserve"> </w:t>
      </w:r>
      <w:r w:rsidR="00865BBA">
        <w:rPr>
          <w:noProof/>
          <w:position w:val="-16"/>
          <w:lang w:val="en-US" w:eastAsia="en-US"/>
        </w:rPr>
        <w:drawing>
          <wp:inline distT="0" distB="0" distL="0" distR="0" wp14:anchorId="35D2BAC1" wp14:editId="70535F98">
            <wp:extent cx="2190750" cy="304800"/>
            <wp:effectExtent l="0" t="0" r="0" b="0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10C4" w:rsidRPr="00167A0E">
        <w:rPr>
          <w:position w:val="-16"/>
        </w:rPr>
        <w:t>.</w:t>
      </w:r>
    </w:p>
    <w:p w:rsidR="00167A0E" w:rsidRDefault="00167A0E">
      <w:pPr>
        <w:spacing w:before="0" w:line="240" w:lineRule="auto"/>
        <w:rPr>
          <w:rFonts w:ascii="Calibri" w:hAnsi="Calibri"/>
          <w:b/>
          <w:bCs/>
          <w:szCs w:val="28"/>
        </w:rPr>
      </w:pPr>
      <w:r>
        <w:br w:type="page"/>
      </w:r>
    </w:p>
    <w:p w:rsidR="002110C4" w:rsidRDefault="00E27958" w:rsidP="002110C4">
      <w:pPr>
        <w:pStyle w:val="Heading4"/>
      </w:pPr>
      <w:proofErr w:type="spellStart"/>
      <w:r>
        <w:lastRenderedPageBreak/>
        <w:t>Splines</w:t>
      </w:r>
      <w:proofErr w:type="spellEnd"/>
      <w:r>
        <w:t xml:space="preserve"> </w:t>
      </w:r>
    </w:p>
    <w:p w:rsidR="00E27958" w:rsidRPr="006764D9" w:rsidRDefault="00895D15" w:rsidP="00167A0E">
      <w:pPr>
        <w:ind w:left="720"/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73191</wp:posOffset>
                </wp:positionH>
                <wp:positionV relativeFrom="paragraph">
                  <wp:posOffset>624495</wp:posOffset>
                </wp:positionV>
                <wp:extent cx="540360" cy="75240"/>
                <wp:effectExtent l="38100" t="38100" r="31750" b="3937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540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6.5pt;margin-top:48.45pt;width:44.1pt;height:7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">
                <v:imagedata r:id="rId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331391</wp:posOffset>
                </wp:positionH>
                <wp:positionV relativeFrom="paragraph">
                  <wp:posOffset>340095</wp:posOffset>
                </wp:positionV>
                <wp:extent cx="701280" cy="70560"/>
                <wp:effectExtent l="38100" t="38100" r="41910" b="4381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01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419pt;margin-top:26.05pt;width:56.8pt;height:7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">
                <v:imagedata r:id="rId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426791</wp:posOffset>
                </wp:positionH>
                <wp:positionV relativeFrom="paragraph">
                  <wp:posOffset>478695</wp:posOffset>
                </wp:positionV>
                <wp:extent cx="1080" cy="1080"/>
                <wp:effectExtent l="38100" t="38100" r="37465" b="3746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426.35pt;margin-top:36.75pt;width:2.05pt;height:2.0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">
                <v:imagedata r:id="rId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751991</wp:posOffset>
                </wp:positionH>
                <wp:positionV relativeFrom="paragraph">
                  <wp:posOffset>337935</wp:posOffset>
                </wp:positionV>
                <wp:extent cx="513000" cy="453600"/>
                <wp:effectExtent l="38100" t="38100" r="40005" b="4191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51300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15.9pt;margin-top:25.75pt;width:42.1pt;height:37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">
                <v:imagedata r:id="rId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772151</wp:posOffset>
                </wp:positionH>
                <wp:positionV relativeFrom="paragraph">
                  <wp:posOffset>353775</wp:posOffset>
                </wp:positionV>
                <wp:extent cx="515520" cy="425520"/>
                <wp:effectExtent l="38100" t="38100" r="0" b="5080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51552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217.4pt;margin-top:27pt;width:42.4pt;height:35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">
                <v:imagedata r:id="rId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344711</wp:posOffset>
                </wp:positionH>
                <wp:positionV relativeFrom="paragraph">
                  <wp:posOffset>630255</wp:posOffset>
                </wp:positionV>
                <wp:extent cx="114480" cy="139320"/>
                <wp:effectExtent l="38100" t="38100" r="38100" b="5143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14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420.15pt;margin-top:48.7pt;width:10.5pt;height:12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">
                <v:imagedata r:id="rId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062831</wp:posOffset>
                </wp:positionH>
                <wp:positionV relativeFrom="paragraph">
                  <wp:posOffset>632055</wp:posOffset>
                </wp:positionV>
                <wp:extent cx="15840" cy="74880"/>
                <wp:effectExtent l="38100" t="38100" r="41910" b="4000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5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97.9pt;margin-top:49.1pt;width:2.85pt;height:7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">
                <v:imagedata r:id="rId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997671</wp:posOffset>
                </wp:positionH>
                <wp:positionV relativeFrom="paragraph">
                  <wp:posOffset>632055</wp:posOffset>
                </wp:positionV>
                <wp:extent cx="34920" cy="97200"/>
                <wp:effectExtent l="38100" t="38100" r="41910" b="3619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34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92.75pt;margin-top:48.95pt;width:4.3pt;height:9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">
                <v:imagedata r:id="rId65" o:title=""/>
              </v:shape>
            </w:pict>
          </mc:Fallback>
        </mc:AlternateContent>
      </w:r>
      <w:r w:rsidR="002110C4">
        <w:rPr>
          <w:lang w:val="en-US"/>
        </w:rPr>
        <w:t>T</w:t>
      </w:r>
      <w:r w:rsidR="00E27958">
        <w:t xml:space="preserve">ο ανάλογο των </w:t>
      </w:r>
      <w:r w:rsidR="00E27958" w:rsidRPr="00167A0E">
        <w:rPr>
          <w:highlight w:val="yellow"/>
          <w:lang w:val="en-US"/>
        </w:rPr>
        <w:t>splines</w:t>
      </w:r>
      <w:r w:rsidR="00E27958" w:rsidRPr="00167A0E">
        <w:rPr>
          <w:highlight w:val="yellow"/>
        </w:rPr>
        <w:t xml:space="preserve"> σε περισσότερες διαστάσεις</w:t>
      </w:r>
      <w:r w:rsidR="00E27958">
        <w:t xml:space="preserve"> λέγεται </w:t>
      </w:r>
      <w:r w:rsidR="00E27958" w:rsidRPr="00167A0E">
        <w:rPr>
          <w:b/>
          <w:color w:val="FF0000"/>
          <w:highlight w:val="yellow"/>
          <w:lang w:val="en-US"/>
        </w:rPr>
        <w:t>thin</w:t>
      </w:r>
      <w:r w:rsidR="00E27958" w:rsidRPr="00167A0E">
        <w:rPr>
          <w:b/>
          <w:color w:val="FF0000"/>
          <w:highlight w:val="yellow"/>
        </w:rPr>
        <w:t xml:space="preserve"> </w:t>
      </w:r>
      <w:r w:rsidR="002110C4" w:rsidRPr="00167A0E">
        <w:rPr>
          <w:b/>
          <w:color w:val="FF0000"/>
          <w:highlight w:val="yellow"/>
          <w:lang w:val="en-US"/>
        </w:rPr>
        <w:t>plate</w:t>
      </w:r>
      <w:r w:rsidR="00E27958" w:rsidRPr="00167A0E">
        <w:rPr>
          <w:b/>
          <w:color w:val="FF0000"/>
          <w:highlight w:val="yellow"/>
        </w:rPr>
        <w:t xml:space="preserve"> </w:t>
      </w:r>
      <w:r w:rsidR="00E27958" w:rsidRPr="00167A0E">
        <w:rPr>
          <w:b/>
          <w:color w:val="FF0000"/>
          <w:highlight w:val="yellow"/>
          <w:lang w:val="en-US"/>
        </w:rPr>
        <w:t>splines</w:t>
      </w:r>
      <w:r w:rsidR="00E27958" w:rsidRPr="00167A0E">
        <w:rPr>
          <w:color w:val="FF0000"/>
        </w:rPr>
        <w:t xml:space="preserve"> </w:t>
      </w:r>
      <w:r w:rsidR="002110C4">
        <w:t>που</w:t>
      </w:r>
      <w:r w:rsidR="00E27958">
        <w:t xml:space="preserve"> για παράδειγμα στο </w:t>
      </w:r>
      <w:r w:rsidR="00865BBA">
        <w:rPr>
          <w:noProof/>
          <w:position w:val="-6"/>
          <w:lang w:val="en-US" w:eastAsia="en-US"/>
        </w:rPr>
        <w:drawing>
          <wp:inline distT="0" distB="0" distL="0" distR="0">
            <wp:extent cx="419100" cy="190500"/>
            <wp:effectExtent l="0" t="0" r="0" b="0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C23FA1">
        <w:t xml:space="preserve"> </w:t>
      </w:r>
      <w:r w:rsidR="00E27958">
        <w:t>βρίσκεται με ελαχιστοποίηση της</w:t>
      </w:r>
    </w:p>
    <w:p w:rsidR="003A2E9E" w:rsidRDefault="00895D15" w:rsidP="00735360">
      <w:pPr>
        <w:jc w:val="both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282431</wp:posOffset>
                </wp:positionH>
                <wp:positionV relativeFrom="paragraph">
                  <wp:posOffset>-65775</wp:posOffset>
                </wp:positionV>
                <wp:extent cx="56160" cy="460080"/>
                <wp:effectExtent l="38100" t="38100" r="39370" b="3556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616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415.25pt;margin-top:-5.85pt;width:6pt;height:37.6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">
                <v:imagedata r:id="rId6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58631</wp:posOffset>
                </wp:positionH>
                <wp:positionV relativeFrom="paragraph">
                  <wp:posOffset>-62175</wp:posOffset>
                </wp:positionV>
                <wp:extent cx="34200" cy="515160"/>
                <wp:effectExtent l="38100" t="38100" r="42545" b="3746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4200" cy="51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73.9pt;margin-top:-5.5pt;width:4.2pt;height:41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">
                <v:imagedata r:id="rId7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149231</wp:posOffset>
                </wp:positionH>
                <wp:positionV relativeFrom="paragraph">
                  <wp:posOffset>140145</wp:posOffset>
                </wp:positionV>
                <wp:extent cx="29520" cy="185040"/>
                <wp:effectExtent l="38100" t="38100" r="27940" b="2476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95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404.85pt;margin-top:10.45pt;width:3.7pt;height:15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">
                <v:imagedata r:id="rId7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018191</wp:posOffset>
                </wp:positionH>
                <wp:positionV relativeFrom="paragraph">
                  <wp:posOffset>161385</wp:posOffset>
                </wp:positionV>
                <wp:extent cx="30600" cy="148320"/>
                <wp:effectExtent l="38100" t="38100" r="26670" b="4254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06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394.4pt;margin-top:11.95pt;width:3.75pt;height:13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">
                <v:imagedata r:id="rId7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072911</wp:posOffset>
                </wp:positionH>
                <wp:positionV relativeFrom="paragraph">
                  <wp:posOffset>201705</wp:posOffset>
                </wp:positionV>
                <wp:extent cx="44640" cy="56880"/>
                <wp:effectExtent l="38100" t="38100" r="31750" b="3873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446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398.7pt;margin-top:15.1pt;width:5pt;height:6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">
                <v:imagedata r:id="rId7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042311</wp:posOffset>
                </wp:positionH>
                <wp:positionV relativeFrom="paragraph">
                  <wp:posOffset>186585</wp:posOffset>
                </wp:positionV>
                <wp:extent cx="61200" cy="50400"/>
                <wp:effectExtent l="38100" t="38100" r="34290" b="4508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61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96.15pt;margin-top:13.8pt;width:6.35pt;height:5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">
                <v:imagedata r:id="rId7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70231</wp:posOffset>
                </wp:positionH>
                <wp:positionV relativeFrom="paragraph">
                  <wp:posOffset>-15015</wp:posOffset>
                </wp:positionV>
                <wp:extent cx="189720" cy="366840"/>
                <wp:effectExtent l="38100" t="38100" r="39370" b="3365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8972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382.7pt;margin-top:-1.8pt;width:16.45pt;height:30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">
                <v:imagedata r:id="rId8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83551</wp:posOffset>
                </wp:positionH>
                <wp:positionV relativeFrom="paragraph">
                  <wp:posOffset>42585</wp:posOffset>
                </wp:positionV>
                <wp:extent cx="184680" cy="260280"/>
                <wp:effectExtent l="38100" t="38100" r="44450" b="4508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846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383.65pt;margin-top:2.45pt;width:16.3pt;height:22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">
                <v:imagedata r:id="rId8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803631</wp:posOffset>
                </wp:positionH>
                <wp:positionV relativeFrom="paragraph">
                  <wp:posOffset>-27615</wp:posOffset>
                </wp:positionV>
                <wp:extent cx="128160" cy="373680"/>
                <wp:effectExtent l="38100" t="38100" r="43815" b="457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2816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77.45pt;margin-top:-3pt;width:11.7pt;height:31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">
                <v:imagedata r:id="rId8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624711</wp:posOffset>
                </wp:positionH>
                <wp:positionV relativeFrom="paragraph">
                  <wp:posOffset>-42015</wp:posOffset>
                </wp:positionV>
                <wp:extent cx="115920" cy="408960"/>
                <wp:effectExtent l="38100" t="38100" r="36830" b="4826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1592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63.35pt;margin-top:-4.2pt;width:10.55pt;height:33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">
                <v:imagedata r:id="rId8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29511</wp:posOffset>
                </wp:positionH>
                <wp:positionV relativeFrom="paragraph">
                  <wp:posOffset>49785</wp:posOffset>
                </wp:positionV>
                <wp:extent cx="113040" cy="278280"/>
                <wp:effectExtent l="38100" t="38100" r="39370" b="4572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130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40.1pt;margin-top:3pt;width:10.5pt;height:23.5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">
                <v:imagedata r:id="rId8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72111</wp:posOffset>
                </wp:positionH>
                <wp:positionV relativeFrom="paragraph">
                  <wp:posOffset>233385</wp:posOffset>
                </wp:positionV>
                <wp:extent cx="130320" cy="38880"/>
                <wp:effectExtent l="38100" t="38100" r="41275" b="3746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30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19.8pt;margin-top:17.65pt;width:11.85pt;height:4.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">
                <v:imagedata r:id="rId9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41951</wp:posOffset>
                </wp:positionH>
                <wp:positionV relativeFrom="paragraph">
                  <wp:posOffset>185505</wp:posOffset>
                </wp:positionV>
                <wp:extent cx="10800" cy="92880"/>
                <wp:effectExtent l="38100" t="38100" r="46355" b="4064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325.15pt;margin-top:13.8pt;width:2.65pt;height:8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">
                <v:imagedata r:id="rId92" o:title=""/>
              </v:shape>
            </w:pict>
          </mc:Fallback>
        </mc:AlternateContent>
      </w:r>
      <w:r w:rsidR="00865BBA">
        <w:rPr>
          <w:noProof/>
          <w:position w:val="-16"/>
          <w:lang w:val="en-US" w:eastAsia="en-US"/>
        </w:rPr>
        <w:drawing>
          <wp:inline distT="0" distB="0" distL="0" distR="0">
            <wp:extent cx="2057400" cy="333375"/>
            <wp:effectExtent l="0" t="0" r="0" b="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>,</w:t>
      </w:r>
      <w:r w:rsidR="00E27958" w:rsidRPr="00C23FA1">
        <w:t xml:space="preserve"> </w:t>
      </w:r>
      <w:r w:rsidR="00E27958">
        <w:t>όπου</w:t>
      </w:r>
    </w:p>
    <w:p w:rsidR="00E27958" w:rsidRDefault="00895D15" w:rsidP="003A2E9E">
      <w:pPr>
        <w:jc w:val="center"/>
      </w:pP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50591</wp:posOffset>
                </wp:positionH>
                <wp:positionV relativeFrom="paragraph">
                  <wp:posOffset>842735</wp:posOffset>
                </wp:positionV>
                <wp:extent cx="104040" cy="14040"/>
                <wp:effectExtent l="38100" t="38100" r="29845" b="2413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04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26.3pt;margin-top:65.85pt;width:9.45pt;height:2.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">
                <v:imagedata r:id="rId95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000751</wp:posOffset>
                </wp:positionH>
                <wp:positionV relativeFrom="paragraph">
                  <wp:posOffset>851735</wp:posOffset>
                </wp:positionV>
                <wp:extent cx="146520" cy="25560"/>
                <wp:effectExtent l="38100" t="38100" r="44450" b="3175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46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35.6pt;margin-top:66.35pt;width:13.1pt;height:3.5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">
                <v:imagedata r:id="rId97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898071</wp:posOffset>
                </wp:positionH>
                <wp:positionV relativeFrom="paragraph">
                  <wp:posOffset>794135</wp:posOffset>
                </wp:positionV>
                <wp:extent cx="163080" cy="20160"/>
                <wp:effectExtent l="38100" t="38100" r="27940" b="3746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63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148.75pt;margin-top:61.85pt;width:14.3pt;height:2.9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">
                <v:imagedata r:id="rId99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8831</wp:posOffset>
                </wp:positionH>
                <wp:positionV relativeFrom="paragraph">
                  <wp:posOffset>-25585</wp:posOffset>
                </wp:positionV>
                <wp:extent cx="1251000" cy="78480"/>
                <wp:effectExtent l="38100" t="38100" r="25400" b="3619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2510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3.9pt;margin-top:-2.7pt;width:100pt;height:7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">
                <v:imagedata r:id="rId101" o:title=""/>
              </v:shape>
            </w:pict>
          </mc:Fallback>
        </mc:AlternateContent>
      </w:r>
      <w:r>
        <w:rPr>
          <w:noProof/>
          <w:position w:val="-46"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40031</wp:posOffset>
                </wp:positionH>
                <wp:positionV relativeFrom="paragraph">
                  <wp:posOffset>181055</wp:posOffset>
                </wp:positionV>
                <wp:extent cx="46440" cy="119160"/>
                <wp:effectExtent l="57150" t="38100" r="48895" b="5270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464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277.8pt;margin-top:13.5pt;width:5.55pt;height:11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">
                <v:imagedata r:id="rId103" o:title=""/>
              </v:shape>
            </w:pict>
          </mc:Fallback>
        </mc:AlternateContent>
      </w:r>
      <w:r w:rsidR="00865BBA">
        <w:rPr>
          <w:noProof/>
          <w:position w:val="-46"/>
          <w:lang w:val="en-US" w:eastAsia="en-US"/>
        </w:rPr>
        <w:drawing>
          <wp:inline distT="0" distB="0" distL="0" distR="0">
            <wp:extent cx="4067175" cy="676275"/>
            <wp:effectExtent l="0" t="0" r="0" b="0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2" w:name="_Toc515533639"/>
    <w:p w:rsidR="00167A0E" w:rsidRDefault="00895D15">
      <w:pPr>
        <w:spacing w:before="0" w:line="240" w:lineRule="auto"/>
        <w:rPr>
          <w:b/>
          <w:i/>
          <w:color w:val="0070C0"/>
          <w:sz w:val="36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768911</wp:posOffset>
                </wp:positionH>
                <wp:positionV relativeFrom="paragraph">
                  <wp:posOffset>486745</wp:posOffset>
                </wp:positionV>
                <wp:extent cx="5760" cy="7920"/>
                <wp:effectExtent l="38100" t="38100" r="51435" b="495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217.05pt;margin-top:37.45pt;width:2.45pt;height:2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2193DBA4" wp14:editId="405DE125">
                <wp:simplePos x="0" y="0"/>
                <wp:positionH relativeFrom="column">
                  <wp:posOffset>2704831</wp:posOffset>
                </wp:positionH>
                <wp:positionV relativeFrom="paragraph">
                  <wp:posOffset>120625</wp:posOffset>
                </wp:positionV>
                <wp:extent cx="93600" cy="199800"/>
                <wp:effectExtent l="38100" t="38100" r="40005" b="4826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936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212.2pt;margin-top:8.5pt;width:9.15pt;height:17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6C93159D" wp14:editId="61B12BAF">
                <wp:simplePos x="0" y="0"/>
                <wp:positionH relativeFrom="column">
                  <wp:posOffset>2257711</wp:posOffset>
                </wp:positionH>
                <wp:positionV relativeFrom="paragraph">
                  <wp:posOffset>316105</wp:posOffset>
                </wp:positionV>
                <wp:extent cx="117000" cy="167400"/>
                <wp:effectExtent l="19050" t="38100" r="16510" b="4254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17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176.85pt;margin-top:23.95pt;width:10.95pt;height:15.1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64E5B7F5" wp14:editId="5BCF149C">
                <wp:simplePos x="0" y="0"/>
                <wp:positionH relativeFrom="column">
                  <wp:posOffset>2105071</wp:posOffset>
                </wp:positionH>
                <wp:positionV relativeFrom="paragraph">
                  <wp:posOffset>333745</wp:posOffset>
                </wp:positionV>
                <wp:extent cx="127440" cy="29160"/>
                <wp:effectExtent l="38100" t="38100" r="44450" b="4762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27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164.95pt;margin-top:25.5pt;width:11.7pt;height:4.1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2568003" wp14:editId="3B79B6AD">
                <wp:simplePos x="0" y="0"/>
                <wp:positionH relativeFrom="column">
                  <wp:posOffset>2142871</wp:posOffset>
                </wp:positionH>
                <wp:positionV relativeFrom="paragraph">
                  <wp:posOffset>141505</wp:posOffset>
                </wp:positionV>
                <wp:extent cx="80640" cy="348120"/>
                <wp:effectExtent l="38100" t="38100" r="34290" b="5207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06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167.85pt;margin-top:10.2pt;width:8.1pt;height:29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4761DE8B" wp14:editId="10A35038">
                <wp:simplePos x="0" y="0"/>
                <wp:positionH relativeFrom="column">
                  <wp:posOffset>1630951</wp:posOffset>
                </wp:positionH>
                <wp:positionV relativeFrom="paragraph">
                  <wp:posOffset>210265</wp:posOffset>
                </wp:positionV>
                <wp:extent cx="21600" cy="21960"/>
                <wp:effectExtent l="38100" t="38100" r="35560" b="3556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2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127.4pt;margin-top:15.85pt;width:3.4pt;height:3.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4492006" wp14:editId="645E8269">
                <wp:simplePos x="0" y="0"/>
                <wp:positionH relativeFrom="column">
                  <wp:posOffset>1642111</wp:posOffset>
                </wp:positionH>
                <wp:positionV relativeFrom="paragraph">
                  <wp:posOffset>340225</wp:posOffset>
                </wp:positionV>
                <wp:extent cx="85320" cy="108000"/>
                <wp:effectExtent l="38100" t="38100" r="48260" b="4445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5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128.3pt;margin-top:25.8pt;width:8.4pt;height:10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18BDD621" wp14:editId="45CC7D9D">
                <wp:simplePos x="0" y="0"/>
                <wp:positionH relativeFrom="column">
                  <wp:posOffset>1395871</wp:posOffset>
                </wp:positionH>
                <wp:positionV relativeFrom="paragraph">
                  <wp:posOffset>284425</wp:posOffset>
                </wp:positionV>
                <wp:extent cx="209880" cy="53280"/>
                <wp:effectExtent l="38100" t="38100" r="38100" b="4254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098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108.9pt;margin-top:21.6pt;width:18.35pt;height:6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50FBD0C4" wp14:editId="6784DC26">
                <wp:simplePos x="0" y="0"/>
                <wp:positionH relativeFrom="column">
                  <wp:posOffset>1466431</wp:posOffset>
                </wp:positionH>
                <wp:positionV relativeFrom="paragraph">
                  <wp:posOffset>95425</wp:posOffset>
                </wp:positionV>
                <wp:extent cx="127080" cy="367560"/>
                <wp:effectExtent l="38100" t="38100" r="25400" b="3302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708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114.5pt;margin-top:6.7pt;width:11.7pt;height:30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6EFE7BB0" wp14:editId="33DBFFA1">
                <wp:simplePos x="0" y="0"/>
                <wp:positionH relativeFrom="column">
                  <wp:posOffset>1158271</wp:posOffset>
                </wp:positionH>
                <wp:positionV relativeFrom="paragraph">
                  <wp:posOffset>225745</wp:posOffset>
                </wp:positionV>
                <wp:extent cx="59400" cy="129960"/>
                <wp:effectExtent l="38100" t="38100" r="36195" b="4191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9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90.35pt;margin-top:16.95pt;width:6.55pt;height:11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19EAA486" wp14:editId="59B664C5">
                <wp:simplePos x="0" y="0"/>
                <wp:positionH relativeFrom="column">
                  <wp:posOffset>868111</wp:posOffset>
                </wp:positionH>
                <wp:positionV relativeFrom="paragraph">
                  <wp:posOffset>249865</wp:posOffset>
                </wp:positionV>
                <wp:extent cx="304560" cy="87480"/>
                <wp:effectExtent l="38100" t="38100" r="38735" b="4635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304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67.55pt;margin-top:18.85pt;width:25.55pt;height:8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4544CD55" wp14:editId="7B8601B4">
                <wp:simplePos x="0" y="0"/>
                <wp:positionH relativeFrom="column">
                  <wp:posOffset>621871</wp:posOffset>
                </wp:positionH>
                <wp:positionV relativeFrom="paragraph">
                  <wp:posOffset>217825</wp:posOffset>
                </wp:positionV>
                <wp:extent cx="115920" cy="117360"/>
                <wp:effectExtent l="38100" t="38100" r="55880" b="5461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15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48pt;margin-top:16.15pt;width:11.1pt;height:11.1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5EFC4FB3" wp14:editId="108A62DE">
                <wp:simplePos x="0" y="0"/>
                <wp:positionH relativeFrom="column">
                  <wp:posOffset>514951</wp:posOffset>
                </wp:positionH>
                <wp:positionV relativeFrom="paragraph">
                  <wp:posOffset>214585</wp:posOffset>
                </wp:positionV>
                <wp:extent cx="73800" cy="100440"/>
                <wp:effectExtent l="38100" t="38100" r="40640" b="5207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3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39.6pt;margin-top:15.9pt;width:7.5pt;height:9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7FF9426" wp14:editId="12E343CF">
                <wp:simplePos x="0" y="0"/>
                <wp:positionH relativeFrom="column">
                  <wp:posOffset>395071</wp:posOffset>
                </wp:positionH>
                <wp:positionV relativeFrom="paragraph">
                  <wp:posOffset>339145</wp:posOffset>
                </wp:positionV>
                <wp:extent cx="60120" cy="191520"/>
                <wp:effectExtent l="38100" t="38100" r="35560" b="3746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601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0.15pt;margin-top:25.95pt;width:6.25pt;height:16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3AD130C" wp14:editId="11C08BB4">
                <wp:simplePos x="0" y="0"/>
                <wp:positionH relativeFrom="column">
                  <wp:posOffset>378871</wp:posOffset>
                </wp:positionH>
                <wp:positionV relativeFrom="paragraph">
                  <wp:posOffset>205945</wp:posOffset>
                </wp:positionV>
                <wp:extent cx="96840" cy="178920"/>
                <wp:effectExtent l="38100" t="38100" r="36830" b="5016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68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9.3pt;margin-top:15.2pt;width:8.95pt;height:15.8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22BC31CA" wp14:editId="28CECB1B">
                <wp:simplePos x="0" y="0"/>
                <wp:positionH relativeFrom="column">
                  <wp:posOffset>156391</wp:posOffset>
                </wp:positionH>
                <wp:positionV relativeFrom="paragraph">
                  <wp:posOffset>185065</wp:posOffset>
                </wp:positionV>
                <wp:extent cx="162360" cy="120600"/>
                <wp:effectExtent l="38100" t="38100" r="28575" b="5143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62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1.4pt;margin-top:13.65pt;width:14.5pt;height:11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">
                <v:imagedata r:id="rId136" o:title=""/>
              </v:shape>
            </w:pict>
          </mc:Fallback>
        </mc:AlternateContent>
      </w:r>
      <w:r w:rsidR="00167A0E">
        <w:br w:type="page"/>
      </w:r>
    </w:p>
    <w:p w:rsidR="00735360" w:rsidRPr="00C35192" w:rsidRDefault="00735360" w:rsidP="00735360">
      <w:pPr>
        <w:pStyle w:val="Heading3"/>
      </w:pPr>
      <w:r w:rsidRPr="00735360">
        <w:rPr>
          <w:lang w:val="el-GR"/>
        </w:rPr>
        <w:lastRenderedPageBreak/>
        <w:t>Γενικευμένα</w:t>
      </w:r>
      <w:r w:rsidRPr="00C35192">
        <w:t xml:space="preserve"> </w:t>
      </w:r>
      <w:r w:rsidRPr="00735360">
        <w:rPr>
          <w:lang w:val="el-GR"/>
        </w:rPr>
        <w:t>Αθροιστικά</w:t>
      </w:r>
      <w:r w:rsidRPr="00C35192">
        <w:t xml:space="preserve"> </w:t>
      </w:r>
      <w:r w:rsidRPr="00735360">
        <w:rPr>
          <w:lang w:val="el-GR"/>
        </w:rPr>
        <w:t>Μοντέλα</w:t>
      </w:r>
      <w:r w:rsidRPr="00C35192">
        <w:t xml:space="preserve"> (</w:t>
      </w:r>
      <w:r>
        <w:t>Generalized</w:t>
      </w:r>
      <w:r w:rsidRPr="00C35192">
        <w:t xml:space="preserve"> </w:t>
      </w:r>
      <w:r>
        <w:t>Additive</w:t>
      </w:r>
      <w:r w:rsidRPr="00C35192">
        <w:t xml:space="preserve"> </w:t>
      </w:r>
      <w:r>
        <w:t>Models</w:t>
      </w:r>
      <w:r w:rsidRPr="00C35192">
        <w:t xml:space="preserve">, </w:t>
      </w:r>
      <w:r>
        <w:t>GAM</w:t>
      </w:r>
      <w:r w:rsidRPr="00C35192">
        <w:t>)</w:t>
      </w:r>
      <w:bookmarkEnd w:id="2"/>
      <w:r w:rsidRPr="00C35192">
        <w:t xml:space="preserve"> </w:t>
      </w:r>
    </w:p>
    <w:p w:rsidR="00C52B40" w:rsidRPr="00C52B40" w:rsidRDefault="00E27958" w:rsidP="009238CF">
      <w:pPr>
        <w:pStyle w:val="ListParagraph"/>
        <w:numPr>
          <w:ilvl w:val="0"/>
          <w:numId w:val="9"/>
        </w:numPr>
        <w:jc w:val="both"/>
        <w:rPr>
          <w:u w:val="single"/>
        </w:rPr>
      </w:pPr>
      <w:r>
        <w:t xml:space="preserve">Και στις δύο </w:t>
      </w:r>
      <w:proofErr w:type="spellStart"/>
      <w:r>
        <w:t>παρπάνω</w:t>
      </w:r>
      <w:proofErr w:type="spellEnd"/>
      <w:r>
        <w:t xml:space="preserve"> περιπτώσεις (τοπική παλινδρόμηση και </w:t>
      </w:r>
      <w:r w:rsidRPr="00167A0E">
        <w:rPr>
          <w:lang w:val="en-US"/>
        </w:rPr>
        <w:t>splines</w:t>
      </w:r>
      <w:r>
        <w:t xml:space="preserve">) </w:t>
      </w:r>
      <w:r w:rsidRPr="00167A0E">
        <w:rPr>
          <w:highlight w:val="lightGray"/>
        </w:rPr>
        <w:t xml:space="preserve">όσο μεγαλώνει το </w:t>
      </w:r>
      <w:r w:rsidR="00865BBA" w:rsidRPr="00167A0E">
        <w:rPr>
          <w:noProof/>
          <w:position w:val="-6"/>
          <w:highlight w:val="lightGray"/>
          <w:lang w:val="en-US" w:eastAsia="en-US"/>
        </w:rPr>
        <w:drawing>
          <wp:inline distT="0" distB="0" distL="0" distR="0" wp14:anchorId="1E87345F" wp14:editId="43F0F3E8">
            <wp:extent cx="152400" cy="190500"/>
            <wp:effectExtent l="0" t="0" r="0" b="0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6C1">
        <w:t xml:space="preserve">, </w:t>
      </w:r>
      <w:r>
        <w:t>εκτός από το π</w:t>
      </w:r>
      <w:r w:rsidR="00C64A60">
        <w:t>ρόβλημα της επάρκειας δεδομένων</w:t>
      </w:r>
      <w:r>
        <w:t>,</w:t>
      </w:r>
      <w:r w:rsidR="00C64A60">
        <w:t xml:space="preserve"> </w:t>
      </w:r>
      <w:r w:rsidRPr="00167A0E">
        <w:rPr>
          <w:b/>
          <w:color w:val="FF0000"/>
          <w:highlight w:val="lightGray"/>
        </w:rPr>
        <w:t>δυσκολ</w:t>
      </w:r>
      <w:r w:rsidR="00C64A60" w:rsidRPr="00167A0E">
        <w:rPr>
          <w:b/>
          <w:color w:val="FF0000"/>
          <w:highlight w:val="lightGray"/>
        </w:rPr>
        <w:t>εύει</w:t>
      </w:r>
      <w:r w:rsidR="00C64A60" w:rsidRPr="00167A0E">
        <w:rPr>
          <w:b/>
          <w:color w:val="FF0000"/>
        </w:rPr>
        <w:t xml:space="preserve"> </w:t>
      </w:r>
      <w:r w:rsidR="00C64A60">
        <w:t>και ο υπολογιστικός φόρτος</w:t>
      </w:r>
      <w:r>
        <w:t xml:space="preserve">, αλλά κυρίως και </w:t>
      </w:r>
      <w:r w:rsidRPr="00167A0E">
        <w:rPr>
          <w:b/>
          <w:color w:val="FF0000"/>
          <w:highlight w:val="lightGray"/>
        </w:rPr>
        <w:t>η εποπτεία μας στην ερμηνεία των αποτελεσμάτων</w:t>
      </w:r>
      <w:r>
        <w:t xml:space="preserve">: </w:t>
      </w:r>
    </w:p>
    <w:p w:rsidR="00C52B40" w:rsidRPr="00C52B40" w:rsidRDefault="00C64A60" w:rsidP="00C52B40">
      <w:pPr>
        <w:pStyle w:val="ListParagraph"/>
        <w:numPr>
          <w:ilvl w:val="1"/>
          <w:numId w:val="9"/>
        </w:numPr>
        <w:jc w:val="both"/>
        <w:rPr>
          <w:u w:val="single"/>
        </w:rPr>
      </w:pPr>
      <w:r>
        <w:t xml:space="preserve">ήδη </w:t>
      </w:r>
      <w:r w:rsidR="00E27958">
        <w:t xml:space="preserve">για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33AEC793" wp14:editId="532B34A2">
            <wp:extent cx="419100" cy="190500"/>
            <wp:effectExtent l="0" t="0" r="0" b="0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 xml:space="preserve"> η </w:t>
      </w:r>
      <w:r w:rsidR="00865BBA">
        <w:rPr>
          <w:noProof/>
          <w:position w:val="-14"/>
          <w:lang w:val="en-US" w:eastAsia="en-US"/>
        </w:rPr>
        <w:drawing>
          <wp:inline distT="0" distB="0" distL="0" distR="0" wp14:anchorId="3B8F09B6" wp14:editId="7974634E">
            <wp:extent cx="371475" cy="266700"/>
            <wp:effectExtent l="0" t="0" r="0" b="0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 xml:space="preserve">είναι μια επιφάνεια στο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01129F86" wp14:editId="427E98A5">
            <wp:extent cx="638175" cy="228600"/>
            <wp:effectExtent l="0" t="0" r="0" b="0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 w:rsidRPr="00B816C1">
        <w:t xml:space="preserve">. </w:t>
      </w:r>
      <w:r w:rsidR="00E27958">
        <w:t>Αυτήν ίσως</w:t>
      </w:r>
      <w:r>
        <w:t xml:space="preserve"> οριακά να μπορούμε να τη παραστήσουμε και να τη κατανοήσουμε</w:t>
      </w:r>
      <w:r w:rsidR="00E27958">
        <w:t xml:space="preserve">. </w:t>
      </w:r>
    </w:p>
    <w:p w:rsidR="00C52B40" w:rsidRPr="00C52B40" w:rsidRDefault="00E27958" w:rsidP="00C52B40">
      <w:pPr>
        <w:pStyle w:val="ListParagraph"/>
        <w:numPr>
          <w:ilvl w:val="1"/>
          <w:numId w:val="9"/>
        </w:numPr>
        <w:jc w:val="both"/>
        <w:rPr>
          <w:u w:val="single"/>
        </w:rPr>
      </w:pPr>
      <w:r>
        <w:t xml:space="preserve">Για μεγαλύτερα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0DB2B7EE" wp14:editId="1C46D711">
            <wp:extent cx="152400" cy="190500"/>
            <wp:effectExtent l="0" t="0" r="0" b="0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είναι πολύ δύσκολο.</w:t>
      </w:r>
      <w:r w:rsidRPr="006764D9">
        <w:t xml:space="preserve"> </w:t>
      </w:r>
    </w:p>
    <w:p w:rsidR="00E27958" w:rsidRPr="00167A0E" w:rsidRDefault="00FB3C39" w:rsidP="00C52B40">
      <w:pPr>
        <w:pStyle w:val="ListParagraph"/>
        <w:numPr>
          <w:ilvl w:val="1"/>
          <w:numId w:val="9"/>
        </w:numPr>
        <w:jc w:val="both"/>
        <w:rPr>
          <w:u w:val="single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841471</wp:posOffset>
                </wp:positionH>
                <wp:positionV relativeFrom="paragraph">
                  <wp:posOffset>1170776</wp:posOffset>
                </wp:positionV>
                <wp:extent cx="27360" cy="329760"/>
                <wp:effectExtent l="38100" t="38100" r="29845" b="5143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736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65.6pt;margin-top:91.35pt;width:3.6pt;height:27.6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">
                <v:imagedata r:id="rId142" o:title=""/>
              </v:shape>
            </w:pict>
          </mc:Fallback>
        </mc:AlternateContent>
      </w:r>
      <w:r w:rsidR="00E27958">
        <w:t xml:space="preserve">Γι’ αυτό είναι προτιμότερο </w:t>
      </w:r>
      <w:r w:rsidR="00C64A60">
        <w:t xml:space="preserve">για μεγαλύτερα </w:t>
      </w:r>
      <w:r w:rsidR="00167A0E">
        <w:rPr>
          <w:noProof/>
          <w:position w:val="-6"/>
          <w:lang w:val="en-US" w:eastAsia="en-US"/>
        </w:rPr>
        <w:drawing>
          <wp:inline distT="0" distB="0" distL="0" distR="0" wp14:anchorId="64B56417" wp14:editId="1DCDBA0C">
            <wp:extent cx="152400" cy="190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7A0E" w:rsidRPr="00C64A60">
        <w:t xml:space="preserve"> </w:t>
      </w:r>
      <w:r w:rsidR="00C64A60" w:rsidRPr="00C64A60">
        <w:t>(</w:t>
      </w:r>
      <w:proofErr w:type="spellStart"/>
      <w:r w:rsidR="00C64A60" w:rsidRPr="00C64A60">
        <w:t>ισως</w:t>
      </w:r>
      <w:proofErr w:type="spellEnd"/>
      <w:r w:rsidR="00C64A60" w:rsidRPr="00C64A60">
        <w:t xml:space="preserve"> ήδη και για </w:t>
      </w:r>
      <w:r w:rsidR="00865BBA">
        <w:rPr>
          <w:noProof/>
          <w:position w:val="-6"/>
          <w:lang w:val="en-US" w:eastAsia="en-US"/>
        </w:rPr>
        <w:drawing>
          <wp:inline distT="0" distB="0" distL="0" distR="0" wp14:anchorId="78672337" wp14:editId="27BEF26A">
            <wp:extent cx="419100" cy="190500"/>
            <wp:effectExtent l="0" t="0" r="0" b="0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4A60" w:rsidRPr="00C64A60">
        <w:t>)</w:t>
      </w:r>
      <w:r w:rsidR="00C64A60" w:rsidRPr="00167A0E">
        <w:rPr>
          <w:position w:val="-6"/>
        </w:rPr>
        <w:t xml:space="preserve"> </w:t>
      </w:r>
      <w:r w:rsidR="00E27958" w:rsidRPr="00C52B40">
        <w:rPr>
          <w:highlight w:val="yellow"/>
        </w:rPr>
        <w:t>να εισάγουμε κάποια δομή</w:t>
      </w:r>
      <w:r w:rsidR="00E27958">
        <w:t xml:space="preserve"> στο μοντέλο μας (κάνοντας ένα βήμα «πίσω» </w:t>
      </w:r>
      <w:r w:rsidR="00C64A60">
        <w:t>προς τη παραμετρική στατιστική), απαιτώντας</w:t>
      </w:r>
      <w:r w:rsidR="00E27958">
        <w:t xml:space="preserve"> </w:t>
      </w:r>
      <w:r w:rsidR="00C64A60">
        <w:t>π.χ.</w:t>
      </w:r>
      <w:r w:rsidR="00E27958">
        <w:t xml:space="preserve"> να αθροίζονται οι επιδράσεις τους: </w:t>
      </w:r>
      <w:r w:rsidR="00E27958" w:rsidRPr="00167A0E">
        <w:rPr>
          <w:color w:val="FF0000"/>
          <w:highlight w:val="yellow"/>
        </w:rPr>
        <w:t xml:space="preserve">κάνουμε </w:t>
      </w:r>
      <w:proofErr w:type="spellStart"/>
      <w:r w:rsidR="00E27958" w:rsidRPr="00167A0E">
        <w:rPr>
          <w:color w:val="FF0000"/>
          <w:highlight w:val="yellow"/>
        </w:rPr>
        <w:t>δηλάδη</w:t>
      </w:r>
      <w:proofErr w:type="spellEnd"/>
      <w:r w:rsidR="00E27958" w:rsidRPr="00167A0E">
        <w:rPr>
          <w:color w:val="FF0000"/>
          <w:highlight w:val="yellow"/>
        </w:rPr>
        <w:t xml:space="preserve"> τ</w:t>
      </w:r>
      <w:r w:rsidR="00C64A60" w:rsidRPr="00167A0E">
        <w:rPr>
          <w:color w:val="FF0000"/>
          <w:highlight w:val="yellow"/>
        </w:rPr>
        <w:t>η</w:t>
      </w:r>
      <w:r w:rsidR="00E27958" w:rsidRPr="00167A0E">
        <w:rPr>
          <w:color w:val="FF0000"/>
          <w:highlight w:val="yellow"/>
        </w:rPr>
        <w:t xml:space="preserve">ν υπόθεση του </w:t>
      </w:r>
      <w:r w:rsidR="00C64A60" w:rsidRPr="00167A0E">
        <w:rPr>
          <w:b/>
          <w:color w:val="FF0000"/>
          <w:highlight w:val="yellow"/>
          <w:u w:val="single"/>
        </w:rPr>
        <w:t>α</w:t>
      </w:r>
      <w:r w:rsidR="00E27958" w:rsidRPr="00167A0E">
        <w:rPr>
          <w:b/>
          <w:color w:val="FF0000"/>
          <w:highlight w:val="yellow"/>
          <w:u w:val="single"/>
        </w:rPr>
        <w:t>θροιστικού μοντέλου</w:t>
      </w:r>
    </w:p>
    <w:p w:rsidR="00C64A60" w:rsidRDefault="00865BBA" w:rsidP="00C64A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jc w:val="center"/>
      </w:pPr>
      <w:r w:rsidRPr="00167A0E">
        <w:rPr>
          <w:noProof/>
          <w:position w:val="-14"/>
          <w:highlight w:val="yellow"/>
          <w:lang w:val="en-US" w:eastAsia="en-US"/>
        </w:rPr>
        <w:drawing>
          <wp:inline distT="0" distB="0" distL="0" distR="0" wp14:anchorId="2074835F" wp14:editId="30E0A2A3">
            <wp:extent cx="2867025" cy="266700"/>
            <wp:effectExtent l="0" t="0" r="0" b="0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7A0E">
        <w:t xml:space="preserve"> ,</w:t>
      </w:r>
    </w:p>
    <w:p w:rsidR="00E27958" w:rsidRDefault="00FB3C39" w:rsidP="00C64A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6448471</wp:posOffset>
                </wp:positionH>
                <wp:positionV relativeFrom="paragraph">
                  <wp:posOffset>303733</wp:posOffset>
                </wp:positionV>
                <wp:extent cx="164520" cy="177480"/>
                <wp:effectExtent l="38100" t="38100" r="45085" b="5143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645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506.85pt;margin-top:23.05pt;width:14.95pt;height:15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">
                <v:imagedata r:id="rId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267391</wp:posOffset>
                </wp:positionH>
                <wp:positionV relativeFrom="paragraph">
                  <wp:posOffset>264133</wp:posOffset>
                </wp:positionV>
                <wp:extent cx="68040" cy="240480"/>
                <wp:effectExtent l="38100" t="38100" r="46355" b="4572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680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492.55pt;margin-top:19.9pt;width:7.25pt;height:20.8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">
                <v:imagedata r:id="rId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174511</wp:posOffset>
                </wp:positionH>
                <wp:positionV relativeFrom="paragraph">
                  <wp:posOffset>242173</wp:posOffset>
                </wp:positionV>
                <wp:extent cx="75600" cy="263880"/>
                <wp:effectExtent l="38100" t="38100" r="38735" b="6032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7560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485.35pt;margin-top:17.95pt;width:7.8pt;height:22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">
                <v:imagedata r:id="rId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917591</wp:posOffset>
                </wp:positionH>
                <wp:positionV relativeFrom="paragraph">
                  <wp:posOffset>422173</wp:posOffset>
                </wp:positionV>
                <wp:extent cx="1800" cy="1440"/>
                <wp:effectExtent l="38100" t="38100" r="55880" b="5588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228.75pt;margin-top:32.5pt;width:2pt;height:1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">
                <v:imagedata r:id="rId152" o:title=""/>
              </v:shape>
            </w:pict>
          </mc:Fallback>
        </mc:AlternateContent>
      </w:r>
      <w:r w:rsidR="00E27958">
        <w:t xml:space="preserve">όπου οι </w:t>
      </w:r>
      <w:r w:rsidR="00865BBA">
        <w:rPr>
          <w:noProof/>
          <w:position w:val="-12"/>
          <w:lang w:val="en-US" w:eastAsia="en-US"/>
        </w:rPr>
        <w:drawing>
          <wp:inline distT="0" distB="0" distL="0" distR="0">
            <wp:extent cx="123825" cy="238125"/>
            <wp:effectExtent l="0" t="0" r="0" b="0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7958">
        <w:t xml:space="preserve"> είναι «ομαλές» συναρτήσεις των </w:t>
      </w:r>
      <w:r w:rsidR="00865BBA">
        <w:rPr>
          <w:noProof/>
          <w:position w:val="-12"/>
          <w:lang w:val="en-US" w:eastAsia="en-US"/>
        </w:rPr>
        <w:drawing>
          <wp:inline distT="0" distB="0" distL="0" distR="0">
            <wp:extent cx="161925" cy="238125"/>
            <wp:effectExtent l="0" t="0" r="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B40" w:rsidRDefault="00FB3C39" w:rsidP="00C35192">
      <w:p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6613351</wp:posOffset>
                </wp:positionH>
                <wp:positionV relativeFrom="paragraph">
                  <wp:posOffset>268318</wp:posOffset>
                </wp:positionV>
                <wp:extent cx="86760" cy="245880"/>
                <wp:effectExtent l="57150" t="38100" r="46990" b="5905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867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519.7pt;margin-top:20.15pt;width:9pt;height:21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">
                <v:imagedata r:id="rId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6590671</wp:posOffset>
                </wp:positionH>
                <wp:positionV relativeFrom="paragraph">
                  <wp:posOffset>261838</wp:posOffset>
                </wp:positionV>
                <wp:extent cx="69840" cy="235800"/>
                <wp:effectExtent l="38100" t="38100" r="45085" b="5016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698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517.95pt;margin-top:19.6pt;width:7.45pt;height:20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">
                <v:imagedata r:id="rId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6111511</wp:posOffset>
                </wp:positionH>
                <wp:positionV relativeFrom="paragraph">
                  <wp:posOffset>194518</wp:posOffset>
                </wp:positionV>
                <wp:extent cx="10440" cy="6480"/>
                <wp:effectExtent l="38100" t="38100" r="46990" b="5080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0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480.35pt;margin-top:14.45pt;width:2.45pt;height:2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">
                <v:imagedata r:id="rId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6129871</wp:posOffset>
                </wp:positionH>
                <wp:positionV relativeFrom="paragraph">
                  <wp:posOffset>281278</wp:posOffset>
                </wp:positionV>
                <wp:extent cx="32400" cy="47880"/>
                <wp:effectExtent l="38100" t="38100" r="43815" b="4762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324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482.1pt;margin-top:21.25pt;width:4.05pt;height:5.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">
                <v:imagedata r:id="rId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033391</wp:posOffset>
                </wp:positionH>
                <wp:positionV relativeFrom="paragraph">
                  <wp:posOffset>267598</wp:posOffset>
                </wp:positionV>
                <wp:extent cx="100440" cy="71280"/>
                <wp:effectExtent l="38100" t="38100" r="52070" b="4318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00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474.1pt;margin-top:20.05pt;width:9.85pt;height:7.5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">
                <v:imagedata r:id="rId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856991</wp:posOffset>
                </wp:positionH>
                <wp:positionV relativeFrom="paragraph">
                  <wp:posOffset>261478</wp:posOffset>
                </wp:positionV>
                <wp:extent cx="50040" cy="113400"/>
                <wp:effectExtent l="38100" t="38100" r="45720" b="3937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00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460.4pt;margin-top:19.65pt;width:5.65pt;height:10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">
                <v:imagedata r:id="rId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810191</wp:posOffset>
                </wp:positionH>
                <wp:positionV relativeFrom="paragraph">
                  <wp:posOffset>302158</wp:posOffset>
                </wp:positionV>
                <wp:extent cx="55080" cy="78480"/>
                <wp:effectExtent l="38100" t="38100" r="40640" b="3619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5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456.8pt;margin-top:23.2pt;width:5.8pt;height:7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">
                <v:imagedata r:id="rId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752591</wp:posOffset>
                </wp:positionH>
                <wp:positionV relativeFrom="paragraph">
                  <wp:posOffset>307558</wp:posOffset>
                </wp:positionV>
                <wp:extent cx="59400" cy="71640"/>
                <wp:effectExtent l="38100" t="38100" r="36195" b="4318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9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452.1pt;margin-top:23.15pt;width:6.5pt;height:7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">
                <v:imagedata r:id="rId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668711</wp:posOffset>
                </wp:positionH>
                <wp:positionV relativeFrom="paragraph">
                  <wp:posOffset>296758</wp:posOffset>
                </wp:positionV>
                <wp:extent cx="77400" cy="95400"/>
                <wp:effectExtent l="38100" t="38100" r="37465" b="3810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77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445.6pt;margin-top:22.45pt;width:7.5pt;height:9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">
                <v:imagedata r:id="rId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641351</wp:posOffset>
                </wp:positionH>
                <wp:positionV relativeFrom="paragraph">
                  <wp:posOffset>262558</wp:posOffset>
                </wp:positionV>
                <wp:extent cx="107280" cy="112680"/>
                <wp:effectExtent l="38100" t="38100" r="26670" b="4000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072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443.55pt;margin-top:20pt;width:9.8pt;height:10.3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">
                <v:imagedata r:id="rId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576911</wp:posOffset>
                </wp:positionH>
                <wp:positionV relativeFrom="paragraph">
                  <wp:posOffset>216118</wp:posOffset>
                </wp:positionV>
                <wp:extent cx="28440" cy="21960"/>
                <wp:effectExtent l="38100" t="38100" r="48260" b="3556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284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438.3pt;margin-top:16.1pt;width:3.85pt;height:3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">
                <v:imagedata r:id="rId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564671</wp:posOffset>
                </wp:positionH>
                <wp:positionV relativeFrom="paragraph">
                  <wp:posOffset>331678</wp:posOffset>
                </wp:positionV>
                <wp:extent cx="75240" cy="17280"/>
                <wp:effectExtent l="38100" t="38100" r="39370" b="4000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75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437.35pt;margin-top:25.3pt;width:7.5pt;height:3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">
                <v:imagedata r:id="rId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5568271</wp:posOffset>
                </wp:positionH>
                <wp:positionV relativeFrom="paragraph">
                  <wp:posOffset>257878</wp:posOffset>
                </wp:positionV>
                <wp:extent cx="43920" cy="150840"/>
                <wp:effectExtent l="38100" t="38100" r="32385" b="4000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3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437.55pt;margin-top:19.65pt;width:5.1pt;height:13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">
                <v:imagedata r:id="rId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5242831</wp:posOffset>
                </wp:positionH>
                <wp:positionV relativeFrom="paragraph">
                  <wp:posOffset>292798</wp:posOffset>
                </wp:positionV>
                <wp:extent cx="228960" cy="131400"/>
                <wp:effectExtent l="38100" t="38100" r="19050" b="4064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289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412pt;margin-top:22.3pt;width:19.8pt;height:11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">
                <v:imagedata r:id="rId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032951</wp:posOffset>
                </wp:positionH>
                <wp:positionV relativeFrom="paragraph">
                  <wp:posOffset>373438</wp:posOffset>
                </wp:positionV>
                <wp:extent cx="95760" cy="81720"/>
                <wp:effectExtent l="38100" t="38100" r="38100" b="5207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95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395.75pt;margin-top:28.4pt;width:9.2pt;height:8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">
                <v:imagedata r:id="rId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895071</wp:posOffset>
                </wp:positionH>
                <wp:positionV relativeFrom="paragraph">
                  <wp:posOffset>309358</wp:posOffset>
                </wp:positionV>
                <wp:extent cx="75600" cy="227520"/>
                <wp:effectExtent l="38100" t="38100" r="38735" b="3937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756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384.55pt;margin-top:23.45pt;width:7.65pt;height:19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">
                <v:imagedata r:id="rId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926391</wp:posOffset>
                </wp:positionH>
                <wp:positionV relativeFrom="paragraph">
                  <wp:posOffset>371278</wp:posOffset>
                </wp:positionV>
                <wp:extent cx="87120" cy="63000"/>
                <wp:effectExtent l="38100" t="38100" r="27305" b="5143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87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387.3pt;margin-top:28.25pt;width:8.3pt;height:6.8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">
                <v:imagedata r:id="rId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775191</wp:posOffset>
                </wp:positionH>
                <wp:positionV relativeFrom="paragraph">
                  <wp:posOffset>334198</wp:posOffset>
                </wp:positionV>
                <wp:extent cx="136800" cy="108360"/>
                <wp:effectExtent l="38100" t="38100" r="34925" b="44450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368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75.25pt;margin-top:25.45pt;width:12.35pt;height:10.3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">
                <v:imagedata r:id="rId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812271</wp:posOffset>
                </wp:positionH>
                <wp:positionV relativeFrom="paragraph">
                  <wp:posOffset>334198</wp:posOffset>
                </wp:positionV>
                <wp:extent cx="36720" cy="120240"/>
                <wp:effectExtent l="38100" t="38100" r="40005" b="3238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36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378.05pt;margin-top:25.5pt;width:4.55pt;height:11.0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">
                <v:imagedata r:id="rId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531471</wp:posOffset>
                </wp:positionH>
                <wp:positionV relativeFrom="paragraph">
                  <wp:posOffset>357958</wp:posOffset>
                </wp:positionV>
                <wp:extent cx="158400" cy="90360"/>
                <wp:effectExtent l="38100" t="38100" r="51435" b="4318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58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56pt;margin-top:27.25pt;width:14.15pt;height: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">
                <v:imagedata r:id="rId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573591</wp:posOffset>
                </wp:positionH>
                <wp:positionV relativeFrom="paragraph">
                  <wp:posOffset>374158</wp:posOffset>
                </wp:positionV>
                <wp:extent cx="15120" cy="61200"/>
                <wp:effectExtent l="38100" t="38100" r="42545" b="3429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51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59.15pt;margin-top:28.65pt;width:2.9pt;height:6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">
                <v:imagedata r:id="rId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278391</wp:posOffset>
                </wp:positionH>
                <wp:positionV relativeFrom="paragraph">
                  <wp:posOffset>270478</wp:posOffset>
                </wp:positionV>
                <wp:extent cx="29160" cy="56520"/>
                <wp:effectExtent l="38100" t="38100" r="47625" b="5778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91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335.9pt;margin-top:20.35pt;width:4.35pt;height:6.4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">
                <v:imagedata r:id="rId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064551</wp:posOffset>
                </wp:positionH>
                <wp:positionV relativeFrom="paragraph">
                  <wp:posOffset>292438</wp:posOffset>
                </wp:positionV>
                <wp:extent cx="352800" cy="167040"/>
                <wp:effectExtent l="57150" t="38100" r="47625" b="4254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3528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19.05pt;margin-top:22.4pt;width:29.85pt;height:14.8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">
                <v:imagedata r:id="rId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739111</wp:posOffset>
                </wp:positionH>
                <wp:positionV relativeFrom="paragraph">
                  <wp:posOffset>350038</wp:posOffset>
                </wp:positionV>
                <wp:extent cx="174960" cy="100800"/>
                <wp:effectExtent l="38100" t="38100" r="34925" b="3302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74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293.65pt;margin-top:26.75pt;width:15.4pt;height:9.6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">
                <v:imagedata r:id="rId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778711</wp:posOffset>
                </wp:positionH>
                <wp:positionV relativeFrom="paragraph">
                  <wp:posOffset>355078</wp:posOffset>
                </wp:positionV>
                <wp:extent cx="15480" cy="88920"/>
                <wp:effectExtent l="38100" t="38100" r="41910" b="2540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54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296.75pt;margin-top:27.3pt;width:2.8pt;height:8.3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">
                <v:imagedata r:id="rId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552271</wp:posOffset>
                </wp:positionH>
                <wp:positionV relativeFrom="paragraph">
                  <wp:posOffset>350758</wp:posOffset>
                </wp:positionV>
                <wp:extent cx="164520" cy="103680"/>
                <wp:effectExtent l="38100" t="38100" r="26035" b="4889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645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278.95pt;margin-top:26.85pt;width:14.5pt;height:9.8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">
                <v:imagedata r:id="rId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461551</wp:posOffset>
                </wp:positionH>
                <wp:positionV relativeFrom="paragraph">
                  <wp:posOffset>362998</wp:posOffset>
                </wp:positionV>
                <wp:extent cx="64800" cy="178200"/>
                <wp:effectExtent l="57150" t="38100" r="49530" b="5080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48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71.55pt;margin-top:27.65pt;width:7.05pt;height:15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">
                <v:imagedata r:id="rId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378751</wp:posOffset>
                </wp:positionH>
                <wp:positionV relativeFrom="paragraph">
                  <wp:posOffset>317278</wp:posOffset>
                </wp:positionV>
                <wp:extent cx="21240" cy="18000"/>
                <wp:effectExtent l="38100" t="38100" r="36195" b="3937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1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65.25pt;margin-top:24.2pt;width:3.25pt;height:3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">
                <v:imagedata r:id="rId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312871</wp:posOffset>
                </wp:positionH>
                <wp:positionV relativeFrom="paragraph">
                  <wp:posOffset>335638</wp:posOffset>
                </wp:positionV>
                <wp:extent cx="127800" cy="128520"/>
                <wp:effectExtent l="38100" t="38100" r="43815" b="4318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27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59.9pt;margin-top:25.8pt;width:11.9pt;height:11.6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">
                <v:imagedata r:id="rId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657311</wp:posOffset>
                </wp:positionH>
                <wp:positionV relativeFrom="paragraph">
                  <wp:posOffset>-18962</wp:posOffset>
                </wp:positionV>
                <wp:extent cx="167760" cy="574560"/>
                <wp:effectExtent l="38100" t="38100" r="41910" b="3556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67760" cy="57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208.3pt;margin-top:-2.4pt;width:14.75pt;height:4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">
                <v:imagedata r:id="rId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196231</wp:posOffset>
                </wp:positionH>
                <wp:positionV relativeFrom="paragraph">
                  <wp:posOffset>255718</wp:posOffset>
                </wp:positionV>
                <wp:extent cx="120600" cy="225000"/>
                <wp:effectExtent l="38100" t="38100" r="51435" b="4191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206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50.7pt;margin-top:19.35pt;width:11.5pt;height:19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">
                <v:imagedata r:id="rId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134671</wp:posOffset>
                </wp:positionH>
                <wp:positionV relativeFrom="paragraph">
                  <wp:posOffset>407638</wp:posOffset>
                </wp:positionV>
                <wp:extent cx="52920" cy="26640"/>
                <wp:effectExtent l="38100" t="38100" r="42545" b="3111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52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246pt;margin-top:31.3pt;width:5.75pt;height:3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">
                <v:imagedata r:id="rId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037831</wp:posOffset>
                </wp:positionH>
                <wp:positionV relativeFrom="paragraph">
                  <wp:posOffset>348598</wp:posOffset>
                </wp:positionV>
                <wp:extent cx="126360" cy="144360"/>
                <wp:effectExtent l="38100" t="38100" r="45720" b="4635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263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238.25pt;margin-top:26.5pt;width:11.7pt;height:13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">
                <v:imagedata r:id="rId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870431</wp:posOffset>
                </wp:positionH>
                <wp:positionV relativeFrom="paragraph">
                  <wp:posOffset>330238</wp:posOffset>
                </wp:positionV>
                <wp:extent cx="128880" cy="148320"/>
                <wp:effectExtent l="38100" t="38100" r="43180" b="4254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28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25.05pt;margin-top:25.65pt;width:12pt;height:13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">
                <v:imagedata r:id="rId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6346591</wp:posOffset>
                </wp:positionH>
                <wp:positionV relativeFrom="paragraph">
                  <wp:posOffset>-38762</wp:posOffset>
                </wp:positionV>
                <wp:extent cx="94320" cy="78480"/>
                <wp:effectExtent l="38100" t="38100" r="1270" b="3619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94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499.05pt;margin-top:-3.75pt;width:9pt;height:7.8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">
                <v:imagedata r:id="rId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936191</wp:posOffset>
                </wp:positionH>
                <wp:positionV relativeFrom="paragraph">
                  <wp:posOffset>-25082</wp:posOffset>
                </wp:positionV>
                <wp:extent cx="211680" cy="127440"/>
                <wp:effectExtent l="38100" t="38100" r="36195" b="4445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11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66.75pt;margin-top:-2.95pt;width:18.35pt;height:1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">
                <v:imagedata r:id="rId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796151</wp:posOffset>
                </wp:positionH>
                <wp:positionV relativeFrom="paragraph">
                  <wp:posOffset>-103562</wp:posOffset>
                </wp:positionV>
                <wp:extent cx="45000" cy="359280"/>
                <wp:effectExtent l="57150" t="38100" r="50800" b="4127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4500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455.45pt;margin-top:-9.1pt;width:5.55pt;height:30.1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848711</wp:posOffset>
                </wp:positionH>
                <wp:positionV relativeFrom="paragraph">
                  <wp:posOffset>25678</wp:posOffset>
                </wp:positionV>
                <wp:extent cx="48600" cy="43200"/>
                <wp:effectExtent l="38100" t="38100" r="46990" b="5207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486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59.65pt;margin-top:1pt;width:5.75pt;height:5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383231</wp:posOffset>
                </wp:positionH>
                <wp:positionV relativeFrom="paragraph">
                  <wp:posOffset>-119042</wp:posOffset>
                </wp:positionV>
                <wp:extent cx="247680" cy="252360"/>
                <wp:effectExtent l="38100" t="38100" r="19050" b="5270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476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422.95pt;margin-top:-10.3pt;width:21.45pt;height:21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310511</wp:posOffset>
                </wp:positionH>
                <wp:positionV relativeFrom="paragraph">
                  <wp:posOffset>-101762</wp:posOffset>
                </wp:positionV>
                <wp:extent cx="111600" cy="225360"/>
                <wp:effectExtent l="38100" t="38100" r="41275" b="4191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116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417.25pt;margin-top:-8.9pt;width:10.65pt;height:19.6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">
                <v:imagedata r:id="rId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225551</wp:posOffset>
                </wp:positionH>
                <wp:positionV relativeFrom="paragraph">
                  <wp:posOffset>11998</wp:posOffset>
                </wp:positionV>
                <wp:extent cx="83520" cy="110160"/>
                <wp:effectExtent l="38100" t="38100" r="50165" b="4254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83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410.55pt;margin-top:.3pt;width:8.4pt;height:10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871671</wp:posOffset>
                </wp:positionH>
                <wp:positionV relativeFrom="paragraph">
                  <wp:posOffset>48718</wp:posOffset>
                </wp:positionV>
                <wp:extent cx="240840" cy="108360"/>
                <wp:effectExtent l="38100" t="38100" r="45085" b="4445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40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382.75pt;margin-top:2.9pt;width:20.75pt;height:10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">
                <v:imagedata r:id="rId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890031</wp:posOffset>
                </wp:positionH>
                <wp:positionV relativeFrom="paragraph">
                  <wp:posOffset>56278</wp:posOffset>
                </wp:positionV>
                <wp:extent cx="21240" cy="121680"/>
                <wp:effectExtent l="38100" t="38100" r="36195" b="50165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1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384.3pt;margin-top:3.55pt;width:3.3pt;height:11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">
                <v:imagedata r:id="rId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552711</wp:posOffset>
                </wp:positionH>
                <wp:positionV relativeFrom="paragraph">
                  <wp:posOffset>26038</wp:posOffset>
                </wp:positionV>
                <wp:extent cx="11880" cy="152640"/>
                <wp:effectExtent l="38100" t="38100" r="45720" b="3810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1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357.55pt;margin-top:1.35pt;width:2.65pt;height:13.4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694191</wp:posOffset>
                </wp:positionH>
                <wp:positionV relativeFrom="paragraph">
                  <wp:posOffset>48358</wp:posOffset>
                </wp:positionV>
                <wp:extent cx="102240" cy="121680"/>
                <wp:effectExtent l="38100" t="38100" r="31115" b="3111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02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368.95pt;margin-top:3pt;width:9.65pt;height:11.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586911</wp:posOffset>
                </wp:positionH>
                <wp:positionV relativeFrom="paragraph">
                  <wp:posOffset>-33002</wp:posOffset>
                </wp:positionV>
                <wp:extent cx="21960" cy="295560"/>
                <wp:effectExtent l="38100" t="38100" r="54610" b="4762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219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60.3pt;margin-top:-3.35pt;width:3.65pt;height:24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576471</wp:posOffset>
                </wp:positionH>
                <wp:positionV relativeFrom="paragraph">
                  <wp:posOffset>40798</wp:posOffset>
                </wp:positionV>
                <wp:extent cx="93240" cy="87120"/>
                <wp:effectExtent l="38100" t="38100" r="21590" b="4635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32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359.9pt;margin-top:2.25pt;width:8.6pt;height:8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451551</wp:posOffset>
                </wp:positionH>
                <wp:positionV relativeFrom="paragraph">
                  <wp:posOffset>21358</wp:posOffset>
                </wp:positionV>
                <wp:extent cx="110880" cy="54360"/>
                <wp:effectExtent l="38100" t="38100" r="41910" b="4127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108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349.55pt;margin-top:.75pt;width:10.65pt;height:6.2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497991</wp:posOffset>
                </wp:positionH>
                <wp:positionV relativeFrom="paragraph">
                  <wp:posOffset>49078</wp:posOffset>
                </wp:positionV>
                <wp:extent cx="5400" cy="127080"/>
                <wp:effectExtent l="57150" t="38100" r="52070" b="4445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353.15pt;margin-top:2.85pt;width:2.5pt;height:11.8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306111</wp:posOffset>
                </wp:positionH>
                <wp:positionV relativeFrom="paragraph">
                  <wp:posOffset>18838</wp:posOffset>
                </wp:positionV>
                <wp:extent cx="48960" cy="126000"/>
                <wp:effectExtent l="38100" t="38100" r="46355" b="4572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89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338.15pt;margin-top:.9pt;width:5.7pt;height:11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256071</wp:posOffset>
                </wp:positionH>
                <wp:positionV relativeFrom="paragraph">
                  <wp:posOffset>-4202</wp:posOffset>
                </wp:positionV>
                <wp:extent cx="19800" cy="21600"/>
                <wp:effectExtent l="38100" t="38100" r="37465" b="3556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9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334.2pt;margin-top:-1.15pt;width:3.2pt;height:3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163911</wp:posOffset>
                </wp:positionH>
                <wp:positionV relativeFrom="paragraph">
                  <wp:posOffset>34678</wp:posOffset>
                </wp:positionV>
                <wp:extent cx="115920" cy="109080"/>
                <wp:effectExtent l="19050" t="38100" r="36830" b="4381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15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327.05pt;margin-top:1.8pt;width:10.95pt;height:10.4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883831</wp:posOffset>
                </wp:positionH>
                <wp:positionV relativeFrom="paragraph">
                  <wp:posOffset>33238</wp:posOffset>
                </wp:positionV>
                <wp:extent cx="136440" cy="121680"/>
                <wp:effectExtent l="38100" t="38100" r="35560" b="5016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364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305pt;margin-top:1.75pt;width:12.45pt;height:11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897871</wp:posOffset>
                </wp:positionH>
                <wp:positionV relativeFrom="paragraph">
                  <wp:posOffset>4438</wp:posOffset>
                </wp:positionV>
                <wp:extent cx="25560" cy="109800"/>
                <wp:effectExtent l="38100" t="38100" r="50800" b="4318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55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306pt;margin-top:-.4pt;width:3.7pt;height:10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793831</wp:posOffset>
                </wp:positionH>
                <wp:positionV relativeFrom="paragraph">
                  <wp:posOffset>-123362</wp:posOffset>
                </wp:positionV>
                <wp:extent cx="90360" cy="246600"/>
                <wp:effectExtent l="38100" t="38100" r="43180" b="3937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03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297.8pt;margin-top:-10.65pt;width:8.85pt;height:21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730831</wp:posOffset>
                </wp:positionH>
                <wp:positionV relativeFrom="paragraph">
                  <wp:posOffset>23158</wp:posOffset>
                </wp:positionV>
                <wp:extent cx="80640" cy="92880"/>
                <wp:effectExtent l="38100" t="38100" r="53340" b="4064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0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292.9pt;margin-top:.8pt;width:8.15pt;height:9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528511</wp:posOffset>
                </wp:positionH>
                <wp:positionV relativeFrom="paragraph">
                  <wp:posOffset>50158</wp:posOffset>
                </wp:positionV>
                <wp:extent cx="75960" cy="98640"/>
                <wp:effectExtent l="38100" t="38100" r="38735" b="3492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759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276.9pt;margin-top:3.3pt;width:7.55pt;height:9.3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394951</wp:posOffset>
                </wp:positionH>
                <wp:positionV relativeFrom="paragraph">
                  <wp:posOffset>15598</wp:posOffset>
                </wp:positionV>
                <wp:extent cx="106560" cy="228240"/>
                <wp:effectExtent l="38100" t="38100" r="46355" b="3873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0656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266.5pt;margin-top:.3pt;width:10.25pt;height:19.8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153391</wp:posOffset>
                </wp:positionH>
                <wp:positionV relativeFrom="paragraph">
                  <wp:posOffset>56278</wp:posOffset>
                </wp:positionV>
                <wp:extent cx="84600" cy="92880"/>
                <wp:effectExtent l="38100" t="38100" r="29845" b="4064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84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247.4pt;margin-top:3.75pt;width:8.15pt;height:8.9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069511</wp:posOffset>
                </wp:positionH>
                <wp:positionV relativeFrom="paragraph">
                  <wp:posOffset>37918</wp:posOffset>
                </wp:positionV>
                <wp:extent cx="18720" cy="131040"/>
                <wp:effectExtent l="38100" t="38100" r="38735" b="4064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8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240.75pt;margin-top:2.35pt;width:3.15pt;height:11.8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945311</wp:posOffset>
                </wp:positionH>
                <wp:positionV relativeFrom="paragraph">
                  <wp:posOffset>-86642</wp:posOffset>
                </wp:positionV>
                <wp:extent cx="92520" cy="244080"/>
                <wp:effectExtent l="38100" t="38100" r="41275" b="4191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925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230.8pt;margin-top:-7.8pt;width:9.3pt;height:21.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909311</wp:posOffset>
                </wp:positionH>
                <wp:positionV relativeFrom="paragraph">
                  <wp:posOffset>26758</wp:posOffset>
                </wp:positionV>
                <wp:extent cx="15480" cy="139320"/>
                <wp:effectExtent l="38100" t="38100" r="41910" b="5143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5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228.3pt;margin-top:1.25pt;width:2.95pt;height:12.6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">
                <v:imagedata r:id="rId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550391</wp:posOffset>
                </wp:positionH>
                <wp:positionV relativeFrom="paragraph">
                  <wp:posOffset>133318</wp:posOffset>
                </wp:positionV>
                <wp:extent cx="27000" cy="116280"/>
                <wp:effectExtent l="38100" t="38100" r="49530" b="5524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70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200pt;margin-top:9.55pt;width:4pt;height:11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375071</wp:posOffset>
                </wp:positionH>
                <wp:positionV relativeFrom="paragraph">
                  <wp:posOffset>26758</wp:posOffset>
                </wp:positionV>
                <wp:extent cx="96480" cy="183240"/>
                <wp:effectExtent l="38100" t="38100" r="56515" b="4572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64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186.05pt;margin-top:1.15pt;width:9.55pt;height:16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416111</wp:posOffset>
                </wp:positionH>
                <wp:positionV relativeFrom="paragraph">
                  <wp:posOffset>18118</wp:posOffset>
                </wp:positionV>
                <wp:extent cx="70920" cy="183240"/>
                <wp:effectExtent l="38100" t="38100" r="43815" b="4572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0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189.35pt;margin-top:.55pt;width:7.55pt;height:16.3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">
                <v:imagedata r:id="rId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974391</wp:posOffset>
                </wp:positionH>
                <wp:positionV relativeFrom="paragraph">
                  <wp:posOffset>52678</wp:posOffset>
                </wp:positionV>
                <wp:extent cx="210960" cy="117000"/>
                <wp:effectExtent l="38100" t="38100" r="36830" b="5461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210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154.7pt;margin-top:3.1pt;width:18.35pt;height:11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002471</wp:posOffset>
                </wp:positionH>
                <wp:positionV relativeFrom="paragraph">
                  <wp:posOffset>76438</wp:posOffset>
                </wp:positionV>
                <wp:extent cx="11520" cy="92520"/>
                <wp:effectExtent l="38100" t="38100" r="45720" b="4127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156.75pt;margin-top:5.15pt;width:2.6pt;height:8.9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606471</wp:posOffset>
                </wp:positionH>
                <wp:positionV relativeFrom="paragraph">
                  <wp:posOffset>80398</wp:posOffset>
                </wp:positionV>
                <wp:extent cx="131040" cy="106200"/>
                <wp:effectExtent l="38100" t="38100" r="40640" b="4635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31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125.7pt;margin-top:5.4pt;width:11.9pt;height:10.1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82991</wp:posOffset>
                </wp:positionH>
                <wp:positionV relativeFrom="paragraph">
                  <wp:posOffset>69958</wp:posOffset>
                </wp:positionV>
                <wp:extent cx="84600" cy="132120"/>
                <wp:effectExtent l="38100" t="38100" r="48895" b="3937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84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115.8pt;margin-top:4.6pt;width:8.35pt;height:12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407031</wp:posOffset>
                </wp:positionH>
                <wp:positionV relativeFrom="paragraph">
                  <wp:posOffset>70318</wp:posOffset>
                </wp:positionV>
                <wp:extent cx="57960" cy="237600"/>
                <wp:effectExtent l="57150" t="38100" r="56515" b="4826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579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109.8pt;margin-top:4.55pt;width:6.5pt;height:20.6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249711</wp:posOffset>
                </wp:positionH>
                <wp:positionV relativeFrom="paragraph">
                  <wp:posOffset>-31922</wp:posOffset>
                </wp:positionV>
                <wp:extent cx="97200" cy="247680"/>
                <wp:effectExtent l="38100" t="38100" r="55245" b="3810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972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97.4pt;margin-top:-3.45pt;width:9.45pt;height:21.2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">
                <v:imagedata r:id="rId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203271</wp:posOffset>
                </wp:positionH>
                <wp:positionV relativeFrom="paragraph">
                  <wp:posOffset>101998</wp:posOffset>
                </wp:positionV>
                <wp:extent cx="9720" cy="114120"/>
                <wp:effectExtent l="38100" t="38100" r="28575" b="3873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9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94.2pt;margin-top:7.1pt;width:2.1pt;height:10.8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">
                <v:imagedata r:id="rId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047391</wp:posOffset>
                </wp:positionH>
                <wp:positionV relativeFrom="paragraph">
                  <wp:posOffset>103438</wp:posOffset>
                </wp:positionV>
                <wp:extent cx="94680" cy="126360"/>
                <wp:effectExtent l="19050" t="38100" r="38735" b="4572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94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81.95pt;margin-top:7.2pt;width:8.9pt;height:11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">
                <v:imagedata r:id="rId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919591</wp:posOffset>
                </wp:positionH>
                <wp:positionV relativeFrom="paragraph">
                  <wp:posOffset>145558</wp:posOffset>
                </wp:positionV>
                <wp:extent cx="118800" cy="23040"/>
                <wp:effectExtent l="38100" t="38100" r="33655" b="5334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8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71.6pt;margin-top:10.65pt;width:10.95pt;height:3.5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">
                <v:imagedata r:id="rId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928231</wp:posOffset>
                </wp:positionH>
                <wp:positionV relativeFrom="paragraph">
                  <wp:posOffset>96958</wp:posOffset>
                </wp:positionV>
                <wp:extent cx="93600" cy="145440"/>
                <wp:effectExtent l="38100" t="38100" r="40005" b="4508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3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72.1pt;margin-top:6.65pt;width:9.05pt;height:13.4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">
                <v:imagedata r:id="rId304" o:title=""/>
              </v:shape>
            </w:pict>
          </mc:Fallback>
        </mc:AlternateContent>
      </w:r>
    </w:p>
    <w:p w:rsidR="00C35192" w:rsidRDefault="00FB3C39" w:rsidP="00C52B40">
      <w:pPr>
        <w:pStyle w:val="ListParagraph"/>
        <w:numPr>
          <w:ilvl w:val="0"/>
          <w:numId w:val="11"/>
        </w:numPr>
        <w:jc w:val="both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609671</wp:posOffset>
                </wp:positionH>
                <wp:positionV relativeFrom="paragraph">
                  <wp:posOffset>1112184</wp:posOffset>
                </wp:positionV>
                <wp:extent cx="14040" cy="63000"/>
                <wp:effectExtent l="38100" t="38100" r="43180" b="3238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4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440.9pt;margin-top:86.75pt;width:2.7pt;height:6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">
                <v:imagedata r:id="rId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632351</wp:posOffset>
                </wp:positionH>
                <wp:positionV relativeFrom="paragraph">
                  <wp:posOffset>1203624</wp:posOffset>
                </wp:positionV>
                <wp:extent cx="87840" cy="88920"/>
                <wp:effectExtent l="38100" t="38100" r="45720" b="4445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87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42.65pt;margin-top:93.8pt;width:8.6pt;height:8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">
                <v:imagedata r:id="rId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450191</wp:posOffset>
                </wp:positionH>
                <wp:positionV relativeFrom="paragraph">
                  <wp:posOffset>1205424</wp:posOffset>
                </wp:positionV>
                <wp:extent cx="200520" cy="115920"/>
                <wp:effectExtent l="38100" t="38100" r="28575" b="3683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2005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428.25pt;margin-top:94pt;width:17.55pt;height:1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">
                <v:imagedata r:id="rId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310871</wp:posOffset>
                </wp:positionH>
                <wp:positionV relativeFrom="paragraph">
                  <wp:posOffset>1192104</wp:posOffset>
                </wp:positionV>
                <wp:extent cx="90360" cy="135000"/>
                <wp:effectExtent l="38100" t="38100" r="43180" b="3683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90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417.3pt;margin-top:93pt;width:8.9pt;height:12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">
                <v:imagedata r:id="rId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158591</wp:posOffset>
                </wp:positionH>
                <wp:positionV relativeFrom="paragraph">
                  <wp:posOffset>1226304</wp:posOffset>
                </wp:positionV>
                <wp:extent cx="178920" cy="116280"/>
                <wp:effectExtent l="38100" t="38100" r="12065" b="3619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789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405.6pt;margin-top:95.95pt;width:15.5pt;height:10.7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">
                <v:imagedata r:id="rId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045911</wp:posOffset>
                </wp:positionH>
                <wp:positionV relativeFrom="paragraph">
                  <wp:posOffset>1198584</wp:posOffset>
                </wp:positionV>
                <wp:extent cx="114480" cy="266040"/>
                <wp:effectExtent l="38100" t="38100" r="19050" b="3937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144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396.55pt;margin-top:93.6pt;width:10.7pt;height:22.8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">
                <v:imagedata r:id="rId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791391</wp:posOffset>
                </wp:positionH>
                <wp:positionV relativeFrom="paragraph">
                  <wp:posOffset>1181304</wp:posOffset>
                </wp:positionV>
                <wp:extent cx="105840" cy="383400"/>
                <wp:effectExtent l="38100" t="38100" r="46990" b="5524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0584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376.35pt;margin-top:92.05pt;width:10.1pt;height:32.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">
                <v:imagedata r:id="rId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6736111</wp:posOffset>
                </wp:positionH>
                <wp:positionV relativeFrom="paragraph">
                  <wp:posOffset>45013</wp:posOffset>
                </wp:positionV>
                <wp:extent cx="1440" cy="12960"/>
                <wp:effectExtent l="38100" t="38100" r="36830" b="4445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529.7pt;margin-top:2.95pt;width:1.6pt;height:2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">
                <v:imagedata r:id="rId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6496711</wp:posOffset>
                </wp:positionH>
                <wp:positionV relativeFrom="paragraph">
                  <wp:posOffset>-47507</wp:posOffset>
                </wp:positionV>
                <wp:extent cx="117000" cy="90000"/>
                <wp:effectExtent l="38100" t="38100" r="35560" b="4381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17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510.6pt;margin-top:-4.7pt;width:10.85pt;height: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">
                <v:imagedata r:id="rId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6415351</wp:posOffset>
                </wp:positionH>
                <wp:positionV relativeFrom="paragraph">
                  <wp:posOffset>-38867</wp:posOffset>
                </wp:positionV>
                <wp:extent cx="67320" cy="93240"/>
                <wp:effectExtent l="38100" t="38100" r="27940" b="4064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67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504.25pt;margin-top:-3.95pt;width:6.95pt;height:9.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">
                <v:imagedata r:id="rId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6251551</wp:posOffset>
                </wp:positionH>
                <wp:positionV relativeFrom="paragraph">
                  <wp:posOffset>-106547</wp:posOffset>
                </wp:positionV>
                <wp:extent cx="79200" cy="262440"/>
                <wp:effectExtent l="38100" t="38100" r="54610" b="4254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7920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491.3pt;margin-top:-9.3pt;width:8.3pt;height:22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6295471</wp:posOffset>
                </wp:positionH>
                <wp:positionV relativeFrom="paragraph">
                  <wp:posOffset>6493</wp:posOffset>
                </wp:positionV>
                <wp:extent cx="94680" cy="77040"/>
                <wp:effectExtent l="38100" t="38100" r="38735" b="3746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4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494.85pt;margin-top:-.5pt;width:9.05pt;height:7.8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">
                <v:imagedata r:id="rId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990911</wp:posOffset>
                </wp:positionH>
                <wp:positionV relativeFrom="paragraph">
                  <wp:posOffset>-59027</wp:posOffset>
                </wp:positionV>
                <wp:extent cx="194040" cy="189000"/>
                <wp:effectExtent l="57150" t="38100" r="53975" b="4000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940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470.8pt;margin-top:-5.6pt;width:17.35pt;height:16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926111</wp:posOffset>
                </wp:positionH>
                <wp:positionV relativeFrom="paragraph">
                  <wp:posOffset>-98267</wp:posOffset>
                </wp:positionV>
                <wp:extent cx="103680" cy="216720"/>
                <wp:effectExtent l="38100" t="38100" r="48895" b="5016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036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465.6pt;margin-top:-8.75pt;width:10.1pt;height:19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841871</wp:posOffset>
                </wp:positionH>
                <wp:positionV relativeFrom="paragraph">
                  <wp:posOffset>-6107</wp:posOffset>
                </wp:positionV>
                <wp:extent cx="120960" cy="125280"/>
                <wp:effectExtent l="38100" t="38100" r="12700" b="4635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209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459.1pt;margin-top:-1.45pt;width:11.2pt;height:11.7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">
                <v:imagedata r:id="rId334" o:title=""/>
              </v:shape>
            </w:pict>
          </mc:Fallback>
        </mc:AlternateContent>
      </w:r>
      <w:r w:rsidR="00C35192">
        <w:t xml:space="preserve">Εισάγοντας επιπλέον υποθέσεις για την </w:t>
      </w:r>
      <w:r w:rsidR="00C35192" w:rsidRPr="00FA2E0C">
        <w:t>κατανομή των</w:t>
      </w:r>
      <w:r w:rsidR="00C35192">
        <w:t xml:space="preserve"> λαθών και τη συνάρτηση σύνδεσμο, μπορούμε να φθάσουμε και στο </w:t>
      </w:r>
      <w:r w:rsidR="00C35192" w:rsidRPr="00C52B40">
        <w:rPr>
          <w:b/>
          <w:color w:val="FF0000"/>
          <w:u w:val="single"/>
        </w:rPr>
        <w:t>Γενικευμένο Αθροιστικό Μοντέλο</w:t>
      </w:r>
      <w:r w:rsidR="00C35192" w:rsidRPr="00C52B40">
        <w:rPr>
          <w:b/>
          <w:color w:val="FF0000"/>
        </w:rPr>
        <w:t xml:space="preserve"> (</w:t>
      </w:r>
      <w:r w:rsidR="00C35192" w:rsidRPr="00C52B40">
        <w:rPr>
          <w:b/>
          <w:color w:val="FF0000"/>
          <w:lang w:val="en-US"/>
        </w:rPr>
        <w:t>GAM</w:t>
      </w:r>
      <w:r w:rsidR="00C35192" w:rsidRPr="00C52B40">
        <w:rPr>
          <w:b/>
          <w:color w:val="FF0000"/>
        </w:rPr>
        <w:t xml:space="preserve">) </w:t>
      </w:r>
      <w:r w:rsidR="00C35192" w:rsidRPr="002D2F4F">
        <w:t>(</w:t>
      </w:r>
      <w:r w:rsidR="00C35192">
        <w:t>αντίστοιχο της τοπικής πιθανοφάνειας</w:t>
      </w:r>
      <w:r w:rsidR="00C35192" w:rsidRPr="002D2F4F">
        <w:t>)</w:t>
      </w:r>
      <w:r w:rsidR="00C35192">
        <w:t>.</w:t>
      </w:r>
    </w:p>
    <w:p w:rsidR="00C35192" w:rsidRDefault="00FB3C39" w:rsidP="00C351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6579511</wp:posOffset>
                </wp:positionH>
                <wp:positionV relativeFrom="paragraph">
                  <wp:posOffset>303924</wp:posOffset>
                </wp:positionV>
                <wp:extent cx="9360" cy="28800"/>
                <wp:effectExtent l="38100" t="38100" r="48260" b="4762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93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517.35pt;margin-top:23.25pt;width:2.4pt;height:3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">
                <v:imagedata r:id="rId33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6482671</wp:posOffset>
                </wp:positionH>
                <wp:positionV relativeFrom="paragraph">
                  <wp:posOffset>301404</wp:posOffset>
                </wp:positionV>
                <wp:extent cx="47880" cy="33840"/>
                <wp:effectExtent l="38100" t="19050" r="28575" b="2349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478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509.85pt;margin-top:23.15pt;width:5pt;height:3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">
                <v:imagedata r:id="rId33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6462151</wp:posOffset>
                </wp:positionH>
                <wp:positionV relativeFrom="paragraph">
                  <wp:posOffset>258564</wp:posOffset>
                </wp:positionV>
                <wp:extent cx="40320" cy="93600"/>
                <wp:effectExtent l="38100" t="38100" r="36195" b="4000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03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508.25pt;margin-top:19.75pt;width:4.4pt;height:8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">
                <v:imagedata r:id="rId34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6376471</wp:posOffset>
                </wp:positionH>
                <wp:positionV relativeFrom="paragraph">
                  <wp:posOffset>211404</wp:posOffset>
                </wp:positionV>
                <wp:extent cx="88200" cy="271800"/>
                <wp:effectExtent l="38100" t="38100" r="45720" b="5207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8820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501.2pt;margin-top:15.75pt;width:8.75pt;height:23.1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">
                <v:imagedata r:id="rId34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6402031</wp:posOffset>
                </wp:positionH>
                <wp:positionV relativeFrom="paragraph">
                  <wp:posOffset>305364</wp:posOffset>
                </wp:positionV>
                <wp:extent cx="82800" cy="29160"/>
                <wp:effectExtent l="38100" t="38100" r="31750" b="2857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82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503.65pt;margin-top:23.6pt;width:7.8pt;height:3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">
                <v:imagedata r:id="rId34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6284311</wp:posOffset>
                </wp:positionH>
                <wp:positionV relativeFrom="paragraph">
                  <wp:posOffset>279444</wp:posOffset>
                </wp:positionV>
                <wp:extent cx="90000" cy="100440"/>
                <wp:effectExtent l="38100" t="38100" r="43815" b="5207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90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493.85pt;margin-top:21pt;width:9pt;height:9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">
                <v:imagedata r:id="rId34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6150751</wp:posOffset>
                </wp:positionH>
                <wp:positionV relativeFrom="paragraph">
                  <wp:posOffset>247044</wp:posOffset>
                </wp:positionV>
                <wp:extent cx="78120" cy="258480"/>
                <wp:effectExtent l="38100" t="38100" r="55245" b="4635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812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483.45pt;margin-top:18.75pt;width:8pt;height:22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">
                <v:imagedata r:id="rId34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6201871</wp:posOffset>
                </wp:positionH>
                <wp:positionV relativeFrom="paragraph">
                  <wp:posOffset>398604</wp:posOffset>
                </wp:positionV>
                <wp:extent cx="71280" cy="6840"/>
                <wp:effectExtent l="38100" t="38100" r="24130" b="3175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71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487.85pt;margin-top:30.7pt;width:6.85pt;height:2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">
                <v:imagedata r:id="rId35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6069751</wp:posOffset>
                </wp:positionH>
                <wp:positionV relativeFrom="paragraph">
                  <wp:posOffset>376284</wp:posOffset>
                </wp:positionV>
                <wp:extent cx="89280" cy="49320"/>
                <wp:effectExtent l="38100" t="38100" r="25400" b="2730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892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477.25pt;margin-top:28.9pt;width:8.45pt;height:5.4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">
                <v:imagedata r:id="rId35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6074431</wp:posOffset>
                </wp:positionH>
                <wp:positionV relativeFrom="paragraph">
                  <wp:posOffset>390324</wp:posOffset>
                </wp:positionV>
                <wp:extent cx="21960" cy="45360"/>
                <wp:effectExtent l="38100" t="38100" r="35560" b="3111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19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477.45pt;margin-top:29.9pt;width:3.35pt;height:5.1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">
                <v:imagedata r:id="rId35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966431</wp:posOffset>
                </wp:positionH>
                <wp:positionV relativeFrom="paragraph">
                  <wp:posOffset>390684</wp:posOffset>
                </wp:positionV>
                <wp:extent cx="94680" cy="81720"/>
                <wp:effectExtent l="38100" t="38100" r="38735" b="3302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94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468.9pt;margin-top:30pt;width:9pt;height:8.1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">
                <v:imagedata r:id="rId35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856991</wp:posOffset>
                </wp:positionH>
                <wp:positionV relativeFrom="paragraph">
                  <wp:posOffset>380604</wp:posOffset>
                </wp:positionV>
                <wp:extent cx="116280" cy="135360"/>
                <wp:effectExtent l="38100" t="38100" r="17145" b="3619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16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460.3pt;margin-top:29.3pt;width:10.85pt;height:12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">
                <v:imagedata r:id="rId35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693551</wp:posOffset>
                </wp:positionH>
                <wp:positionV relativeFrom="paragraph">
                  <wp:posOffset>429204</wp:posOffset>
                </wp:positionV>
                <wp:extent cx="51840" cy="131400"/>
                <wp:effectExtent l="38100" t="38100" r="43815" b="4064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51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447.45pt;margin-top:33.25pt;width:5.95pt;height:11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">
                <v:imagedata r:id="rId36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628751</wp:posOffset>
                </wp:positionH>
                <wp:positionV relativeFrom="paragraph">
                  <wp:posOffset>411924</wp:posOffset>
                </wp:positionV>
                <wp:extent cx="10440" cy="15840"/>
                <wp:effectExtent l="38100" t="38100" r="46990" b="4191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0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42.4pt;margin-top:31.65pt;width:2.4pt;height:2.8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">
                <v:imagedata r:id="rId36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542711</wp:posOffset>
                </wp:positionH>
                <wp:positionV relativeFrom="paragraph">
                  <wp:posOffset>447204</wp:posOffset>
                </wp:positionV>
                <wp:extent cx="111600" cy="108720"/>
                <wp:effectExtent l="38100" t="38100" r="41275" b="4381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11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435.7pt;margin-top:34.35pt;width:10.5pt;height:10.2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">
                <v:imagedata r:id="rId36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572231</wp:posOffset>
                </wp:positionH>
                <wp:positionV relativeFrom="paragraph">
                  <wp:posOffset>440004</wp:posOffset>
                </wp:positionV>
                <wp:extent cx="27720" cy="123120"/>
                <wp:effectExtent l="38100" t="38100" r="48895" b="4889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7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437.8pt;margin-top:33.75pt;width:4.05pt;height:11.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">
                <v:imagedata r:id="rId36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867791</wp:posOffset>
                </wp:positionH>
                <wp:positionV relativeFrom="paragraph">
                  <wp:posOffset>89004</wp:posOffset>
                </wp:positionV>
                <wp:extent cx="252360" cy="166320"/>
                <wp:effectExtent l="38100" t="38100" r="33655" b="4381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523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461.5pt;margin-top:6pt;width:21.35pt;height:15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">
                <v:imagedata r:id="rId36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647831</wp:posOffset>
                </wp:positionH>
                <wp:positionV relativeFrom="paragraph">
                  <wp:posOffset>144444</wp:posOffset>
                </wp:positionV>
                <wp:extent cx="218520" cy="136440"/>
                <wp:effectExtent l="38100" t="38100" r="29210" b="3556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2185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444.25pt;margin-top:10.5pt;width:18.65pt;height:12.5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">
                <v:imagedata r:id="rId37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603191</wp:posOffset>
                </wp:positionH>
                <wp:positionV relativeFrom="paragraph">
                  <wp:posOffset>156324</wp:posOffset>
                </wp:positionV>
                <wp:extent cx="68400" cy="225720"/>
                <wp:effectExtent l="38100" t="38100" r="46355" b="4127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84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440.45pt;margin-top:11.65pt;width:7.05pt;height:19.3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">
                <v:imagedata r:id="rId37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482591</wp:posOffset>
                </wp:positionH>
                <wp:positionV relativeFrom="paragraph">
                  <wp:posOffset>195564</wp:posOffset>
                </wp:positionV>
                <wp:extent cx="94680" cy="122400"/>
                <wp:effectExtent l="38100" t="38100" r="38735" b="3048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94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430.8pt;margin-top:14.75pt;width:9.15pt;height:11.1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">
                <v:imagedata r:id="rId37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304391</wp:posOffset>
                </wp:positionH>
                <wp:positionV relativeFrom="paragraph">
                  <wp:posOffset>257844</wp:posOffset>
                </wp:positionV>
                <wp:extent cx="6840" cy="6480"/>
                <wp:effectExtent l="38100" t="38100" r="31750" b="3175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416.7pt;margin-top:19.4pt;width:2.25pt;height:2.0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">
                <v:imagedata r:id="rId37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243551</wp:posOffset>
                </wp:positionH>
                <wp:positionV relativeFrom="paragraph">
                  <wp:posOffset>328404</wp:posOffset>
                </wp:positionV>
                <wp:extent cx="57240" cy="79920"/>
                <wp:effectExtent l="38100" t="38100" r="38100" b="5397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57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412.1pt;margin-top:24.9pt;width:6.05pt;height:8.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">
                <v:imagedata r:id="rId37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129791</wp:posOffset>
                </wp:positionH>
                <wp:positionV relativeFrom="paragraph">
                  <wp:posOffset>164244</wp:posOffset>
                </wp:positionV>
                <wp:extent cx="126000" cy="188280"/>
                <wp:effectExtent l="38100" t="38100" r="45720" b="4064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260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403.05pt;margin-top:12.1pt;width:11.6pt;height:16.6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">
                <v:imagedata r:id="rId38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640671</wp:posOffset>
                </wp:positionH>
                <wp:positionV relativeFrom="paragraph">
                  <wp:posOffset>201684</wp:posOffset>
                </wp:positionV>
                <wp:extent cx="221760" cy="324000"/>
                <wp:effectExtent l="38100" t="38100" r="6985" b="3810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22176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128.4pt;margin-top:15pt;width:19.1pt;height:27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">
                <v:imagedata r:id="rId382" o:title=""/>
              </v:shape>
            </w:pict>
          </mc:Fallback>
        </mc:AlternateContent>
      </w:r>
      <w:r w:rsidR="00865BBA" w:rsidRPr="00167A0E">
        <w:rPr>
          <w:noProof/>
          <w:position w:val="-16"/>
          <w:highlight w:val="yellow"/>
          <w:lang w:val="en-US" w:eastAsia="en-US"/>
        </w:rPr>
        <w:drawing>
          <wp:inline distT="0" distB="0" distL="0" distR="0" wp14:anchorId="16C73E1A" wp14:editId="74A62A62">
            <wp:extent cx="2628900" cy="295275"/>
            <wp:effectExtent l="0" t="0" r="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9A1" w:rsidRPr="00DF5D9F" w:rsidRDefault="00167A0E" w:rsidP="002670A2">
      <w:pPr>
        <w:spacing w:before="0" w:line="240" w:lineRule="auto"/>
        <w:rPr>
          <w:b/>
          <w:szCs w:val="28"/>
          <w:lang w:val="en-US"/>
        </w:rPr>
      </w:pPr>
      <w:r>
        <w:br w:type="page"/>
      </w:r>
      <w:r w:rsidR="00D579A1" w:rsidRPr="00DF5D9F">
        <w:rPr>
          <w:b/>
          <w:szCs w:val="28"/>
          <w:lang w:val="en-US"/>
        </w:rPr>
        <w:lastRenderedPageBreak/>
        <w:t>GAM library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proofErr w:type="spellStart"/>
      <w:r w:rsidRPr="00DF5D9F">
        <w:rPr>
          <w:lang w:val="en-US"/>
        </w:rPr>
        <w:t>gam.fit</w:t>
      </w:r>
      <w:proofErr w:type="spellEnd"/>
      <w:r w:rsidRPr="00DF5D9F">
        <w:rPr>
          <w:lang w:val="en-US"/>
        </w:rPr>
        <w:t xml:space="preserve"> &lt;- </w:t>
      </w:r>
      <w:proofErr w:type="gramStart"/>
      <w:r w:rsidRPr="00DF5D9F">
        <w:rPr>
          <w:lang w:val="en-US"/>
        </w:rPr>
        <w:t>gam(</w:t>
      </w:r>
      <w:proofErr w:type="spellStart"/>
      <w:proofErr w:type="gramEnd"/>
      <w:r w:rsidRPr="00DF5D9F">
        <w:rPr>
          <w:lang w:val="en-US"/>
        </w:rPr>
        <w:t>chd</w:t>
      </w:r>
      <w:proofErr w:type="spellEnd"/>
      <w:r w:rsidRPr="00DF5D9F">
        <w:rPr>
          <w:lang w:val="en-US"/>
        </w:rPr>
        <w:t>~</w:t>
      </w:r>
      <w:r w:rsidRPr="00DF5D9F">
        <w:rPr>
          <w:lang w:val="en-US"/>
        </w:rPr>
        <w:tab/>
      </w:r>
      <w:r w:rsidRPr="00DF5D9F">
        <w:rPr>
          <w:lang w:val="en-US"/>
        </w:rPr>
        <w:tab/>
        <w:t>lo(</w:t>
      </w:r>
      <w:proofErr w:type="spellStart"/>
      <w:r w:rsidRPr="00DF5D9F">
        <w:rPr>
          <w:lang w:val="en-US"/>
        </w:rPr>
        <w:t>sbp,span</w:t>
      </w:r>
      <w:proofErr w:type="spellEnd"/>
      <w:r w:rsidRPr="00DF5D9F">
        <w:rPr>
          <w:lang w:val="en-US"/>
        </w:rPr>
        <w:t>=0.3,degree=1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lo(</w:t>
      </w:r>
      <w:proofErr w:type="spellStart"/>
      <w:proofErr w:type="gramEnd"/>
      <w:r w:rsidRPr="00DF5D9F">
        <w:rPr>
          <w:lang w:val="en-US"/>
        </w:rPr>
        <w:t>tobacco,span</w:t>
      </w:r>
      <w:proofErr w:type="spellEnd"/>
      <w:r w:rsidRPr="00DF5D9F">
        <w:rPr>
          <w:lang w:val="en-US"/>
        </w:rPr>
        <w:t>=0.3,degree=1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lo(</w:t>
      </w:r>
      <w:proofErr w:type="spellStart"/>
      <w:proofErr w:type="gramEnd"/>
      <w:r w:rsidRPr="00DF5D9F">
        <w:rPr>
          <w:lang w:val="en-US"/>
        </w:rPr>
        <w:t>ldl,span</w:t>
      </w:r>
      <w:proofErr w:type="spellEnd"/>
      <w:r w:rsidRPr="00DF5D9F">
        <w:rPr>
          <w:lang w:val="en-US"/>
        </w:rPr>
        <w:t>=0.3,degree=1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lo(</w:t>
      </w:r>
      <w:proofErr w:type="spellStart"/>
      <w:proofErr w:type="gramEnd"/>
      <w:r w:rsidRPr="00DF5D9F">
        <w:rPr>
          <w:lang w:val="en-US"/>
        </w:rPr>
        <w:t>typea,span</w:t>
      </w:r>
      <w:proofErr w:type="spellEnd"/>
      <w:r w:rsidRPr="00DF5D9F">
        <w:rPr>
          <w:lang w:val="en-US"/>
        </w:rPr>
        <w:t>=0.3,degree=1)+</w:t>
      </w:r>
    </w:p>
    <w:p w:rsidR="00D579A1" w:rsidRPr="00CD6856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lo(</w:t>
      </w:r>
      <w:proofErr w:type="spellStart"/>
      <w:proofErr w:type="gramEnd"/>
      <w:r w:rsidRPr="00DF5D9F">
        <w:rPr>
          <w:lang w:val="en-US"/>
        </w:rPr>
        <w:t>age,span</w:t>
      </w:r>
      <w:proofErr w:type="spellEnd"/>
      <w:r w:rsidRPr="00DF5D9F">
        <w:rPr>
          <w:lang w:val="en-US"/>
        </w:rPr>
        <w:t>=0.3</w:t>
      </w:r>
      <w:r w:rsidR="002670A2">
        <w:rPr>
          <w:lang w:val="en-US"/>
        </w:rPr>
        <w:t>,degree=1)+</w:t>
      </w:r>
      <w:proofErr w:type="spellStart"/>
      <w:r w:rsidR="002670A2">
        <w:rPr>
          <w:lang w:val="en-US"/>
        </w:rPr>
        <w:t>as.factor</w:t>
      </w:r>
      <w:proofErr w:type="spellEnd"/>
      <w:r w:rsidR="002670A2">
        <w:rPr>
          <w:lang w:val="en-US"/>
        </w:rPr>
        <w:t>(</w:t>
      </w:r>
      <w:proofErr w:type="spellStart"/>
      <w:r w:rsidR="002670A2">
        <w:rPr>
          <w:lang w:val="en-US"/>
        </w:rPr>
        <w:t>famhist</w:t>
      </w:r>
      <w:proofErr w:type="spellEnd"/>
      <w:r w:rsidR="002670A2">
        <w:rPr>
          <w:lang w:val="en-US"/>
        </w:rPr>
        <w:t>)</w:t>
      </w:r>
      <w:r w:rsidR="00C52B40" w:rsidRPr="00C52B40">
        <w:rPr>
          <w:lang w:val="en-US"/>
        </w:rPr>
        <w:t>,</w:t>
      </w:r>
      <w:r w:rsidR="002670A2">
        <w:rPr>
          <w:lang w:val="en-US"/>
        </w:rPr>
        <w:tab/>
      </w:r>
      <w:r w:rsidR="002670A2">
        <w:rPr>
          <w:lang w:val="en-US"/>
        </w:rPr>
        <w:tab/>
      </w:r>
    </w:p>
    <w:p w:rsidR="00D579A1" w:rsidRPr="00DF5D9F" w:rsidRDefault="00FB3C39" w:rsidP="002670A2">
      <w:pPr>
        <w:spacing w:before="0" w:line="240" w:lineRule="auto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671511</wp:posOffset>
                </wp:positionH>
                <wp:positionV relativeFrom="paragraph">
                  <wp:posOffset>-1648</wp:posOffset>
                </wp:positionV>
                <wp:extent cx="185400" cy="5400"/>
                <wp:effectExtent l="38100" t="38100" r="43815" b="5207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85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366.85pt;margin-top:-1.2pt;width:16.65pt;height:2.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">
                <v:imagedata r:id="rId385" o:title=""/>
              </v:shape>
            </w:pict>
          </mc:Fallback>
        </mc:AlternateContent>
      </w:r>
      <w:r w:rsidR="00C52B40">
        <w:rPr>
          <w:lang w:val="en-US"/>
        </w:rPr>
        <w:tab/>
      </w:r>
      <w:r w:rsidR="00C52B40">
        <w:rPr>
          <w:lang w:val="en-US"/>
        </w:rPr>
        <w:tab/>
      </w:r>
      <w:r w:rsidR="00C52B40">
        <w:rPr>
          <w:lang w:val="en-US"/>
        </w:rPr>
        <w:tab/>
      </w:r>
      <w:r w:rsidR="00C52B40">
        <w:rPr>
          <w:lang w:val="en-US"/>
        </w:rPr>
        <w:tab/>
      </w:r>
      <w:proofErr w:type="gramStart"/>
      <w:r w:rsidR="00D579A1" w:rsidRPr="00DF5D9F">
        <w:rPr>
          <w:lang w:val="en-US"/>
        </w:rPr>
        <w:t>data=</w:t>
      </w:r>
      <w:proofErr w:type="gramEnd"/>
      <w:r w:rsidR="00D579A1" w:rsidRPr="00DF5D9F">
        <w:rPr>
          <w:lang w:val="en-US"/>
        </w:rPr>
        <w:t>heart,</w:t>
      </w:r>
      <w:r w:rsidR="00C52B40" w:rsidRPr="00C52B40">
        <w:rPr>
          <w:lang w:val="en-US"/>
        </w:rPr>
        <w:t xml:space="preserve"> </w:t>
      </w:r>
      <w:r w:rsidR="00D579A1" w:rsidRPr="00DF5D9F">
        <w:rPr>
          <w:lang w:val="en-US"/>
        </w:rPr>
        <w:t>family=binomial(link=</w:t>
      </w:r>
      <w:proofErr w:type="spellStart"/>
      <w:r w:rsidR="00D579A1" w:rsidRPr="00DF5D9F">
        <w:rPr>
          <w:lang w:val="en-US"/>
        </w:rPr>
        <w:t>logit</w:t>
      </w:r>
      <w:proofErr w:type="spellEnd"/>
      <w:r w:rsidR="00D579A1" w:rsidRPr="00DF5D9F">
        <w:rPr>
          <w:lang w:val="en-US"/>
        </w:rPr>
        <w:t>))</w:t>
      </w:r>
    </w:p>
    <w:p w:rsidR="00D579A1" w:rsidRDefault="00FB3C39" w:rsidP="00D579A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710591</wp:posOffset>
                </wp:positionH>
                <wp:positionV relativeFrom="paragraph">
                  <wp:posOffset>-39798</wp:posOffset>
                </wp:positionV>
                <wp:extent cx="1929600" cy="113040"/>
                <wp:effectExtent l="38100" t="38100" r="33020" b="5842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929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212.45pt;margin-top:-4.15pt;width:153.95pt;height:10.9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">
                <v:imagedata r:id="rId387" o:title=""/>
              </v:shape>
            </w:pict>
          </mc:Fallback>
        </mc:AlternateContent>
      </w:r>
    </w:p>
    <w:p w:rsidR="00D579A1" w:rsidRPr="002670A2" w:rsidRDefault="00D579A1" w:rsidP="00D579A1">
      <w:r w:rsidRPr="00092E5A">
        <w:rPr>
          <w:noProof/>
          <w:lang w:val="en-US" w:eastAsia="en-US"/>
        </w:rPr>
        <w:drawing>
          <wp:inline distT="0" distB="0" distL="0" distR="0" wp14:anchorId="1293A63D" wp14:editId="455D26FC">
            <wp:extent cx="6178550" cy="630870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6177156" cy="6307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79A1" w:rsidRPr="00DF5D9F" w:rsidRDefault="00D579A1" w:rsidP="00D579A1">
      <w:pPr>
        <w:jc w:val="center"/>
        <w:rPr>
          <w:b/>
          <w:szCs w:val="28"/>
          <w:lang w:val="en-US"/>
        </w:rPr>
      </w:pPr>
      <w:r>
        <w:rPr>
          <w:b/>
          <w:szCs w:val="28"/>
          <w:lang w:val="en-US"/>
        </w:rPr>
        <w:lastRenderedPageBreak/>
        <w:t>MGCV</w:t>
      </w:r>
      <w:r w:rsidRPr="00DF5D9F">
        <w:rPr>
          <w:b/>
          <w:szCs w:val="28"/>
          <w:lang w:val="en-US"/>
        </w:rPr>
        <w:t xml:space="preserve"> library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proofErr w:type="spellStart"/>
      <w:r w:rsidRPr="00DF5D9F">
        <w:rPr>
          <w:lang w:val="en-US"/>
        </w:rPr>
        <w:t>gam.fit</w:t>
      </w:r>
      <w:proofErr w:type="spellEnd"/>
      <w:r w:rsidRPr="00DF5D9F">
        <w:rPr>
          <w:lang w:val="en-US"/>
        </w:rPr>
        <w:t xml:space="preserve"> &lt;- </w:t>
      </w:r>
      <w:proofErr w:type="gramStart"/>
      <w:r w:rsidRPr="00DF5D9F">
        <w:rPr>
          <w:lang w:val="en-US"/>
        </w:rPr>
        <w:t>gam(</w:t>
      </w:r>
      <w:proofErr w:type="spellStart"/>
      <w:proofErr w:type="gramEnd"/>
      <w:r w:rsidRPr="00DF5D9F">
        <w:rPr>
          <w:lang w:val="en-US"/>
        </w:rPr>
        <w:t>chd</w:t>
      </w:r>
      <w:proofErr w:type="spellEnd"/>
      <w:r w:rsidRPr="00DF5D9F">
        <w:rPr>
          <w:lang w:val="en-US"/>
        </w:rPr>
        <w:t>~</w:t>
      </w:r>
      <w:r w:rsidR="002670A2">
        <w:rPr>
          <w:lang w:val="en-US"/>
        </w:rPr>
        <w:tab/>
      </w:r>
      <w:r w:rsidRPr="00DF5D9F">
        <w:rPr>
          <w:lang w:val="en-US"/>
        </w:rPr>
        <w:t>s(</w:t>
      </w:r>
      <w:proofErr w:type="spellStart"/>
      <w:r w:rsidRPr="00DF5D9F">
        <w:rPr>
          <w:lang w:val="en-US"/>
        </w:rPr>
        <w:t>sbp</w:t>
      </w:r>
      <w:proofErr w:type="spellEnd"/>
      <w:r w:rsidRPr="00DF5D9F">
        <w:rPr>
          <w:lang w:val="en-US"/>
        </w:rPr>
        <w:t>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s(</w:t>
      </w:r>
      <w:proofErr w:type="gramEnd"/>
      <w:r w:rsidRPr="00DF5D9F">
        <w:rPr>
          <w:lang w:val="en-US"/>
        </w:rPr>
        <w:t>tobacco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s(</w:t>
      </w:r>
      <w:proofErr w:type="spellStart"/>
      <w:proofErr w:type="gramEnd"/>
      <w:r w:rsidRPr="00DF5D9F">
        <w:rPr>
          <w:lang w:val="en-US"/>
        </w:rPr>
        <w:t>ldl</w:t>
      </w:r>
      <w:proofErr w:type="spellEnd"/>
      <w:r w:rsidRPr="00DF5D9F">
        <w:rPr>
          <w:lang w:val="en-US"/>
        </w:rPr>
        <w:t>)+</w:t>
      </w:r>
    </w:p>
    <w:p w:rsidR="00D579A1" w:rsidRPr="00DF5D9F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s(</w:t>
      </w:r>
      <w:proofErr w:type="spellStart"/>
      <w:proofErr w:type="gramEnd"/>
      <w:r w:rsidRPr="00DF5D9F">
        <w:rPr>
          <w:lang w:val="en-US"/>
        </w:rPr>
        <w:t>typea</w:t>
      </w:r>
      <w:proofErr w:type="spellEnd"/>
      <w:r w:rsidRPr="00DF5D9F">
        <w:rPr>
          <w:lang w:val="en-US"/>
        </w:rPr>
        <w:t>)+</w:t>
      </w:r>
    </w:p>
    <w:p w:rsidR="00D579A1" w:rsidRPr="003E6129" w:rsidRDefault="00D579A1" w:rsidP="002670A2">
      <w:pPr>
        <w:spacing w:before="0" w:line="240" w:lineRule="auto"/>
        <w:rPr>
          <w:lang w:val="en-US"/>
        </w:rPr>
      </w:pP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r w:rsidRPr="00DF5D9F">
        <w:rPr>
          <w:lang w:val="en-US"/>
        </w:rPr>
        <w:tab/>
      </w:r>
      <w:proofErr w:type="gramStart"/>
      <w:r w:rsidRPr="00DF5D9F">
        <w:rPr>
          <w:lang w:val="en-US"/>
        </w:rPr>
        <w:t>s(</w:t>
      </w:r>
      <w:proofErr w:type="gramEnd"/>
      <w:r w:rsidRPr="00DF5D9F">
        <w:rPr>
          <w:lang w:val="en-US"/>
        </w:rPr>
        <w:t>age)</w:t>
      </w:r>
      <w:r w:rsidRPr="00DF5D9F">
        <w:rPr>
          <w:lang w:val="en-US"/>
        </w:rPr>
        <w:tab/>
      </w:r>
      <w:r w:rsidR="00C52B40" w:rsidRPr="003E6129">
        <w:rPr>
          <w:lang w:val="en-US"/>
        </w:rPr>
        <w:t>+</w:t>
      </w:r>
    </w:p>
    <w:p w:rsidR="00D579A1" w:rsidRPr="003E6129" w:rsidRDefault="00D579A1" w:rsidP="002670A2">
      <w:pPr>
        <w:spacing w:before="0" w:line="240" w:lineRule="auto"/>
        <w:ind w:left="2160" w:firstLine="720"/>
        <w:rPr>
          <w:lang w:val="en-US"/>
        </w:rPr>
      </w:pPr>
      <w:proofErr w:type="spellStart"/>
      <w:proofErr w:type="gramStart"/>
      <w:r>
        <w:rPr>
          <w:lang w:val="en-US"/>
        </w:rPr>
        <w:t>as.factor</w:t>
      </w:r>
      <w:proofErr w:type="spellEnd"/>
      <w:r>
        <w:rPr>
          <w:lang w:val="en-US"/>
        </w:rPr>
        <w:t>(</w:t>
      </w:r>
      <w:proofErr w:type="spellStart"/>
      <w:proofErr w:type="gramEnd"/>
      <w:r>
        <w:rPr>
          <w:lang w:val="en-US"/>
        </w:rPr>
        <w:t>famhist</w:t>
      </w:r>
      <w:proofErr w:type="spellEnd"/>
      <w:r>
        <w:rPr>
          <w:lang w:val="en-US"/>
        </w:rPr>
        <w:t>)</w:t>
      </w:r>
      <w:r w:rsidR="00C52B40" w:rsidRPr="003E6129">
        <w:rPr>
          <w:lang w:val="en-US"/>
        </w:rPr>
        <w:t>,</w:t>
      </w:r>
    </w:p>
    <w:p w:rsidR="00D579A1" w:rsidRDefault="00C52B40" w:rsidP="002670A2">
      <w:pPr>
        <w:spacing w:before="0" w:line="240" w:lineRule="auto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proofErr w:type="gramStart"/>
      <w:r w:rsidR="00D579A1" w:rsidRPr="00DF5D9F">
        <w:rPr>
          <w:lang w:val="en-US"/>
        </w:rPr>
        <w:t>data=</w:t>
      </w:r>
      <w:proofErr w:type="gramEnd"/>
      <w:r w:rsidR="00D579A1" w:rsidRPr="00DF5D9F">
        <w:rPr>
          <w:lang w:val="en-US"/>
        </w:rPr>
        <w:t>heart,</w:t>
      </w:r>
      <w:r w:rsidRPr="00C52B40">
        <w:rPr>
          <w:lang w:val="en-US"/>
        </w:rPr>
        <w:t xml:space="preserve"> </w:t>
      </w:r>
      <w:r w:rsidR="00D579A1" w:rsidRPr="00DF5D9F">
        <w:rPr>
          <w:lang w:val="en-US"/>
        </w:rPr>
        <w:t>family=binomial(link=logit))</w:t>
      </w:r>
    </w:p>
    <w:p w:rsidR="00D579A1" w:rsidRDefault="00D579A1" w:rsidP="00D579A1">
      <w:pPr>
        <w:spacing w:line="240" w:lineRule="auto"/>
        <w:rPr>
          <w:lang w:val="en-US"/>
        </w:rPr>
      </w:pPr>
      <w:r w:rsidRPr="00DF5D9F">
        <w:rPr>
          <w:noProof/>
          <w:lang w:val="en-US" w:eastAsia="en-US"/>
        </w:rPr>
        <w:drawing>
          <wp:inline distT="0" distB="0" distL="0" distR="0" wp14:anchorId="21AD6D90" wp14:editId="1550E2E4">
            <wp:extent cx="6267450" cy="6258020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6275010" cy="6265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70A2" w:rsidRPr="00CD6856" w:rsidRDefault="002670A2" w:rsidP="002670A2">
      <w:pPr>
        <w:pStyle w:val="Heading4"/>
      </w:pPr>
      <w:r>
        <w:lastRenderedPageBreak/>
        <w:t xml:space="preserve">Αλγόριθμος για εκτίμηση </w:t>
      </w:r>
      <w:r>
        <w:rPr>
          <w:lang w:val="en-US"/>
        </w:rPr>
        <w:t>GAM</w:t>
      </w:r>
    </w:p>
    <w:p w:rsidR="00D579A1" w:rsidRPr="0056300A" w:rsidRDefault="00D579A1" w:rsidP="00D579A1">
      <w:pPr>
        <w:keepNext/>
        <w:keepLines/>
        <w:spacing w:before="0" w:line="240" w:lineRule="auto"/>
        <w:rPr>
          <w:u w:val="single"/>
        </w:rPr>
      </w:pPr>
      <w:r>
        <w:t xml:space="preserve">Ένας αλγόριθμος για την εκτίμηση των </w:t>
      </w:r>
      <w:r>
        <w:rPr>
          <w:noProof/>
          <w:position w:val="-16"/>
          <w:lang w:val="en-US" w:eastAsia="en-US"/>
        </w:rPr>
        <w:drawing>
          <wp:inline distT="0" distB="0" distL="0" distR="0" wp14:anchorId="14E4689A" wp14:editId="198D8A7A">
            <wp:extent cx="152400" cy="266700"/>
            <wp:effectExtent l="0" t="0" r="0" b="0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6"/>
        </w:rPr>
        <w:t xml:space="preserve"> </w:t>
      </w:r>
      <w:r>
        <w:t>είναι ο λεγόμενος</w:t>
      </w:r>
      <w:r w:rsidRPr="0056300A">
        <w:t xml:space="preserve"> </w:t>
      </w:r>
      <w:r w:rsidRPr="00D579A1">
        <w:rPr>
          <w:b/>
          <w:color w:val="FF0000"/>
          <w:highlight w:val="yellow"/>
        </w:rPr>
        <w:t>“</w:t>
      </w:r>
      <w:proofErr w:type="spellStart"/>
      <w:r w:rsidRPr="00D579A1">
        <w:rPr>
          <w:b/>
          <w:color w:val="FF0000"/>
          <w:highlight w:val="yellow"/>
          <w:u w:val="single"/>
          <w:lang w:val="en-US"/>
        </w:rPr>
        <w:t>backfitting</w:t>
      </w:r>
      <w:proofErr w:type="spellEnd"/>
      <w:r w:rsidRPr="00D579A1">
        <w:rPr>
          <w:b/>
          <w:color w:val="FF0000"/>
          <w:highlight w:val="yellow"/>
          <w:u w:val="single"/>
        </w:rPr>
        <w:t xml:space="preserve">” </w:t>
      </w:r>
      <w:r w:rsidRPr="00D579A1">
        <w:rPr>
          <w:b/>
          <w:color w:val="FF0000"/>
          <w:highlight w:val="yellow"/>
          <w:u w:val="single"/>
          <w:lang w:val="en-US"/>
        </w:rPr>
        <w:t>algorithm</w:t>
      </w:r>
    </w:p>
    <w:p w:rsidR="00D579A1" w:rsidRPr="0056300A" w:rsidRDefault="00D579A1" w:rsidP="009238CF">
      <w:pPr>
        <w:pStyle w:val="ListParagraph"/>
        <w:keepNext/>
        <w:keepLines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>
        <w:t xml:space="preserve">Αρχικά θέτουμε </w:t>
      </w:r>
      <w:r w:rsidRPr="00D579A1">
        <w:rPr>
          <w:noProof/>
          <w:position w:val="-28"/>
          <w:highlight w:val="lightGray"/>
          <w:lang w:val="en-US" w:eastAsia="en-US"/>
        </w:rPr>
        <w:drawing>
          <wp:inline distT="0" distB="0" distL="0" distR="0" wp14:anchorId="66063C71" wp14:editId="184997E4">
            <wp:extent cx="809625" cy="457200"/>
            <wp:effectExtent l="0" t="0" r="0" b="0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28"/>
        </w:rPr>
        <w:t xml:space="preserve"> </w:t>
      </w:r>
      <w:r>
        <w:t xml:space="preserve">και </w:t>
      </w:r>
      <w:r>
        <w:rPr>
          <w:noProof/>
          <w:position w:val="-16"/>
          <w:lang w:val="en-US" w:eastAsia="en-US"/>
        </w:rPr>
        <w:drawing>
          <wp:inline distT="0" distB="0" distL="0" distR="0" wp14:anchorId="5A54BB53" wp14:editId="7FA35383">
            <wp:extent cx="1247775" cy="266700"/>
            <wp:effectExtent l="0" t="0" r="0" b="0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19A" w:rsidRPr="00D8319A" w:rsidRDefault="00D579A1" w:rsidP="009238CF">
      <w:pPr>
        <w:pStyle w:val="ListParagraph"/>
        <w:keepNext/>
        <w:keepLines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>
        <w:t xml:space="preserve">Διαδοχικά για κάθε </w:t>
      </w:r>
      <w:r>
        <w:rPr>
          <w:noProof/>
          <w:position w:val="-12"/>
          <w:lang w:val="en-US" w:eastAsia="en-US"/>
        </w:rPr>
        <w:drawing>
          <wp:inline distT="0" distB="0" distL="0" distR="0" wp14:anchorId="37C7CC2A" wp14:editId="06F03F9A">
            <wp:extent cx="723900" cy="228600"/>
            <wp:effectExtent l="0" t="0" r="0" b="0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300A">
        <w:t xml:space="preserve"> </w:t>
      </w:r>
      <w:r w:rsidR="00D8319A" w:rsidRPr="00D8319A">
        <w:t>(</w:t>
      </w:r>
      <w:r w:rsidR="00D8319A">
        <w:t>για κάθε ανεξάρτητη μεταβλητή) εκτιμάμε τη συνάρτηση παλινδρόμησης της μεταβλητής αυτής, ως εξής:</w:t>
      </w:r>
    </w:p>
    <w:p w:rsidR="00D579A1" w:rsidRPr="0056300A" w:rsidRDefault="00D8319A" w:rsidP="00D8319A">
      <w:pPr>
        <w:pStyle w:val="ListParagraph"/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u w:val="single"/>
        </w:rPr>
      </w:pPr>
      <w:r>
        <w:t>(</w:t>
      </w:r>
      <w:r w:rsidR="00D579A1">
        <w:t xml:space="preserve">και </w:t>
      </w:r>
      <w:r>
        <w:t xml:space="preserve">συνεχίζουμε </w:t>
      </w:r>
      <w:r w:rsidR="00D579A1">
        <w:t>μέχρι να επιτευχθεί σύγκλιση</w:t>
      </w:r>
      <w:r>
        <w:t>…)</w:t>
      </w:r>
    </w:p>
    <w:p w:rsidR="00D579A1" w:rsidRPr="0056300A" w:rsidRDefault="00D579A1" w:rsidP="009238CF">
      <w:pPr>
        <w:pStyle w:val="ListParagraph"/>
        <w:keepNext/>
        <w:keepLines/>
        <w:numPr>
          <w:ilvl w:val="1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>
        <w:t xml:space="preserve">Υπολόγισε </w:t>
      </w:r>
      <w:r w:rsidRPr="00D579A1">
        <w:rPr>
          <w:noProof/>
          <w:position w:val="-36"/>
          <w:highlight w:val="lightGray"/>
          <w:lang w:val="en-US" w:eastAsia="en-US"/>
        </w:rPr>
        <w:drawing>
          <wp:inline distT="0" distB="0" distL="0" distR="0" wp14:anchorId="49C4B057" wp14:editId="19ADD8B1">
            <wp:extent cx="1628775" cy="419100"/>
            <wp:effectExtent l="0" t="0" r="0" b="0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19A">
        <w:t xml:space="preserve"> ,</w:t>
      </w:r>
      <w:r w:rsidR="00787257" w:rsidRPr="00787257">
        <w:rPr>
          <w:position w:val="-10"/>
          <w:lang w:val="en-US"/>
        </w:rPr>
        <w:object w:dxaOrig="1180" w:dyaOrig="360">
          <v:shape id="_x0000_i1028" type="#_x0000_t75" style="width:59.1pt;height:17.9pt" o:ole="">
            <v:imagedata r:id="rId395" o:title=""/>
          </v:shape>
          <o:OLEObject Type="Embed" ProgID="Equation.DSMT4" ShapeID="_x0000_i1028" DrawAspect="Content" ObjectID="_1747055377" r:id="rId396"/>
        </w:object>
      </w:r>
      <w:r w:rsidRPr="00D8319A">
        <w:t xml:space="preserve"> </w:t>
      </w:r>
      <w:r w:rsidR="00D8319A">
        <w:t>(τι δεν έχουν εξηγήσει μέχρι τώρα οι άλλες ανεξάρτητες)</w:t>
      </w:r>
      <w:bookmarkStart w:id="3" w:name="_GoBack"/>
      <w:bookmarkEnd w:id="3"/>
    </w:p>
    <w:p w:rsidR="00D579A1" w:rsidRPr="0056300A" w:rsidRDefault="00D579A1" w:rsidP="009238CF">
      <w:pPr>
        <w:pStyle w:val="ListParagraph"/>
        <w:keepNext/>
        <w:keepLines/>
        <w:numPr>
          <w:ilvl w:val="1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>
        <w:t xml:space="preserve">Εφάρμοσε κάποια μέθοδο </w:t>
      </w:r>
      <w:r w:rsidRPr="00D579A1">
        <w:rPr>
          <w:highlight w:val="lightGray"/>
        </w:rPr>
        <w:t xml:space="preserve">τοπικής εξομάλυνσης στα </w:t>
      </w:r>
      <w:r w:rsidRPr="00D579A1">
        <w:rPr>
          <w:noProof/>
          <w:position w:val="-18"/>
          <w:highlight w:val="lightGray"/>
          <w:lang w:val="en-US" w:eastAsia="en-US"/>
        </w:rPr>
        <w:drawing>
          <wp:inline distT="0" distB="0" distL="0" distR="0" wp14:anchorId="29975B06" wp14:editId="2E8BB099">
            <wp:extent cx="542925" cy="314325"/>
            <wp:effectExtent l="0" t="0" r="0" b="0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4971">
        <w:rPr>
          <w:position w:val="-18"/>
        </w:rPr>
        <w:t xml:space="preserve"> </w:t>
      </w:r>
      <w:r>
        <w:t xml:space="preserve">ώστε να πάρουμε </w:t>
      </w:r>
      <w:r w:rsidR="00787257" w:rsidRPr="00787257">
        <w:rPr>
          <w:position w:val="-14"/>
          <w:highlight w:val="lightGray"/>
          <w:lang w:val="en-US"/>
        </w:rPr>
        <w:object w:dxaOrig="580" w:dyaOrig="400">
          <v:shape id="_x0000_i1029" type="#_x0000_t75" style="width:29.15pt;height:20pt" o:ole="">
            <v:imagedata r:id="rId398" o:title=""/>
          </v:shape>
          <o:OLEObject Type="Embed" ProgID="Equation.DSMT4" ShapeID="_x0000_i1029" DrawAspect="Content" ObjectID="_1747055378" r:id="rId399"/>
        </w:object>
      </w:r>
    </w:p>
    <w:p w:rsidR="00D579A1" w:rsidRPr="0056300A" w:rsidRDefault="00D579A1" w:rsidP="009238CF">
      <w:pPr>
        <w:pStyle w:val="ListParagraph"/>
        <w:keepNext/>
        <w:keepLines/>
        <w:numPr>
          <w:ilvl w:val="1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u w:val="single"/>
        </w:rPr>
      </w:pPr>
      <w:r>
        <w:t xml:space="preserve">Θέτουμε </w:t>
      </w:r>
      <w:r w:rsidR="00787257" w:rsidRPr="00787257">
        <w:rPr>
          <w:position w:val="-24"/>
          <w:highlight w:val="lightGray"/>
          <w:lang w:val="en-US"/>
        </w:rPr>
        <w:object w:dxaOrig="2860" w:dyaOrig="620">
          <v:shape id="_x0000_i1030" type="#_x0000_t75" style="width:143.15pt;height:30.8pt" o:ole="">
            <v:imagedata r:id="rId400" o:title=""/>
          </v:shape>
          <o:OLEObject Type="Embed" ProgID="Equation.DSMT4" ShapeID="_x0000_i1030" DrawAspect="Content" ObjectID="_1747055379" r:id="rId401"/>
        </w:object>
      </w:r>
    </w:p>
    <w:p w:rsidR="00D579A1" w:rsidRPr="00C35192" w:rsidRDefault="00D579A1" w:rsidP="00D579A1">
      <w:pPr>
        <w:pStyle w:val="ListParagraph"/>
        <w:jc w:val="both"/>
        <w:rPr>
          <w:u w:val="single"/>
        </w:rPr>
      </w:pPr>
    </w:p>
    <w:p w:rsidR="00D579A1" w:rsidRPr="00D579A1" w:rsidRDefault="00D579A1" w:rsidP="009238CF">
      <w:pPr>
        <w:pStyle w:val="ListParagraph"/>
        <w:numPr>
          <w:ilvl w:val="0"/>
          <w:numId w:val="3"/>
        </w:numPr>
        <w:jc w:val="both"/>
        <w:rPr>
          <w:u w:val="single"/>
        </w:rPr>
      </w:pPr>
      <w:r>
        <w:t xml:space="preserve">Μπορεί στο </w:t>
      </w:r>
      <w:r w:rsidRPr="0056300A">
        <w:t>2</w:t>
      </w:r>
      <w:r w:rsidRPr="00D579A1">
        <w:rPr>
          <w:lang w:val="en-US"/>
        </w:rPr>
        <w:t>b</w:t>
      </w:r>
      <w:r>
        <w:t xml:space="preserve"> άλλες μεταβλητές να εκτιμώνται με τοπική παλινδρόμηση και άλλες με </w:t>
      </w:r>
      <w:r w:rsidRPr="00D579A1">
        <w:rPr>
          <w:lang w:val="en-US"/>
        </w:rPr>
        <w:t>splines</w:t>
      </w:r>
      <w:r>
        <w:t xml:space="preserve">. Επίσης μπορεί κάποιοι όροι να εμφανίζονται παραμετρικά </w:t>
      </w:r>
      <w:r>
        <w:rPr>
          <w:noProof/>
          <w:position w:val="-18"/>
          <w:lang w:val="en-US" w:eastAsia="en-US"/>
        </w:rPr>
        <w:drawing>
          <wp:inline distT="0" distB="0" distL="0" distR="0" wp14:anchorId="7939FE04" wp14:editId="40D2E1FA">
            <wp:extent cx="981075" cy="314325"/>
            <wp:effectExtent l="0" t="0" r="0" b="0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300A">
        <w:t xml:space="preserve"> </w:t>
      </w:r>
      <w:r>
        <w:t>και άλλοι μη-παραμετρικά</w:t>
      </w:r>
    </w:p>
    <w:p w:rsidR="002670A2" w:rsidRPr="00C52B40" w:rsidRDefault="00D579A1" w:rsidP="00186D8A">
      <w:pPr>
        <w:pStyle w:val="ListParagraph"/>
        <w:numPr>
          <w:ilvl w:val="0"/>
          <w:numId w:val="3"/>
        </w:numPr>
        <w:jc w:val="both"/>
        <w:rPr>
          <w:u w:val="single"/>
        </w:rPr>
      </w:pPr>
      <w:r>
        <w:t xml:space="preserve">Οι βαθμοί ελευθερίας σε κάθε </w:t>
      </w:r>
      <w:r>
        <w:rPr>
          <w:noProof/>
          <w:position w:val="-12"/>
          <w:lang w:val="en-US" w:eastAsia="en-US"/>
        </w:rPr>
        <w:drawing>
          <wp:inline distT="0" distB="0" distL="0" distR="0" wp14:anchorId="6F230B12" wp14:editId="2E6CA707">
            <wp:extent cx="142875" cy="219075"/>
            <wp:effectExtent l="0" t="0" r="0" b="0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είναι </w:t>
      </w:r>
      <w:r>
        <w:rPr>
          <w:noProof/>
          <w:position w:val="-18"/>
          <w:lang w:val="en-US" w:eastAsia="en-US"/>
        </w:rPr>
        <w:drawing>
          <wp:inline distT="0" distB="0" distL="0" distR="0" wp14:anchorId="19508A31" wp14:editId="41D23AB0">
            <wp:extent cx="714375" cy="314325"/>
            <wp:effectExtent l="0" t="0" r="0" b="0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5C8A">
        <w:t xml:space="preserve"> </w:t>
      </w:r>
      <w:r>
        <w:t xml:space="preserve">όπου </w:t>
      </w:r>
      <w:r>
        <w:rPr>
          <w:noProof/>
          <w:position w:val="-16"/>
          <w:lang w:val="en-US" w:eastAsia="en-US"/>
        </w:rPr>
        <w:drawing>
          <wp:inline distT="0" distB="0" distL="0" distR="0" wp14:anchorId="39225751" wp14:editId="757C8F0C">
            <wp:extent cx="200025" cy="266700"/>
            <wp:effectExtent l="0" t="0" r="0" b="0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είναι ο πίνακας εξομάλυνσης στον υπολογισμό του </w:t>
      </w:r>
      <w:r>
        <w:rPr>
          <w:noProof/>
          <w:position w:val="-16"/>
          <w:lang w:val="en-US" w:eastAsia="en-US"/>
        </w:rPr>
        <w:drawing>
          <wp:inline distT="0" distB="0" distL="0" distR="0" wp14:anchorId="4688AA48" wp14:editId="03F96DCB">
            <wp:extent cx="152400" cy="266700"/>
            <wp:effectExtent l="0" t="0" r="0" b="0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B40" w:rsidRPr="00186D8A" w:rsidRDefault="005C58E2" w:rsidP="00186D8A">
      <w:pPr>
        <w:pStyle w:val="ListParagraph"/>
        <w:numPr>
          <w:ilvl w:val="0"/>
          <w:numId w:val="3"/>
        </w:numPr>
        <w:jc w:val="both"/>
        <w:rPr>
          <w:u w:val="single"/>
        </w:rPr>
      </w:pPr>
      <w:r>
        <w:t xml:space="preserve">Καλό είναι όλες </w:t>
      </w:r>
      <w:r w:rsidRPr="005C58E2">
        <w:rPr>
          <w:highlight w:val="yellow"/>
        </w:rPr>
        <w:t>οι ανεξάρτητες μεταβλητές να τυποποιούνται</w:t>
      </w:r>
      <w:r w:rsidR="00842935">
        <w:t>, ώστε να μετρώνται σε συγκ</w:t>
      </w:r>
      <w:r w:rsidR="00842935" w:rsidRPr="00842935">
        <w:t>ρί</w:t>
      </w:r>
      <w:r>
        <w:t xml:space="preserve">σιμες </w:t>
      </w:r>
      <w:proofErr w:type="spellStart"/>
      <w:r>
        <w:t>μεταξυ</w:t>
      </w:r>
      <w:proofErr w:type="spellEnd"/>
      <w:r>
        <w:t xml:space="preserve"> τους μονάδες</w:t>
      </w:r>
    </w:p>
    <w:sectPr w:rsidR="00C52B40" w:rsidRPr="00186D8A" w:rsidSect="00201DD6">
      <w:headerReference w:type="default" r:id="rId407"/>
      <w:pgSz w:w="11906" w:h="16838"/>
      <w:pgMar w:top="1440" w:right="1016" w:bottom="1440" w:left="135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5CD" w:rsidRDefault="006065CD" w:rsidP="0090434C">
      <w:pPr>
        <w:spacing w:before="0" w:line="240" w:lineRule="auto"/>
      </w:pPr>
      <w:r>
        <w:separator/>
      </w:r>
    </w:p>
  </w:endnote>
  <w:endnote w:type="continuationSeparator" w:id="0">
    <w:p w:rsidR="006065CD" w:rsidRDefault="006065CD" w:rsidP="0090434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5CD" w:rsidRDefault="006065CD" w:rsidP="0090434C">
      <w:pPr>
        <w:spacing w:before="0" w:line="240" w:lineRule="auto"/>
      </w:pPr>
      <w:r>
        <w:separator/>
      </w:r>
    </w:p>
  </w:footnote>
  <w:footnote w:type="continuationSeparator" w:id="0">
    <w:p w:rsidR="006065CD" w:rsidRDefault="006065CD" w:rsidP="0090434C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1D06" w:rsidRDefault="00161D06">
    <w:pPr>
      <w:pStyle w:val="Head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8319A">
      <w:rPr>
        <w:noProof/>
      </w:rPr>
      <w:t>8</w:t>
    </w:r>
    <w:r>
      <w:rPr>
        <w:noProof/>
      </w:rPr>
      <w:fldChar w:fldCharType="end"/>
    </w:r>
  </w:p>
  <w:p w:rsidR="00161D06" w:rsidRDefault="00161D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4460B"/>
    <w:multiLevelType w:val="hybridMultilevel"/>
    <w:tmpl w:val="770A40DA"/>
    <w:lvl w:ilvl="0" w:tplc="D5FA6216">
      <w:start w:val="10"/>
      <w:numFmt w:val="decimal"/>
      <w:pStyle w:val="Heading2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C0766"/>
    <w:multiLevelType w:val="hybridMultilevel"/>
    <w:tmpl w:val="E38873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4A274E"/>
    <w:multiLevelType w:val="hybridMultilevel"/>
    <w:tmpl w:val="0BEE1A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FE0A2A"/>
    <w:multiLevelType w:val="hybridMultilevel"/>
    <w:tmpl w:val="6340179C"/>
    <w:lvl w:ilvl="0" w:tplc="0408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22D62920"/>
    <w:multiLevelType w:val="hybridMultilevel"/>
    <w:tmpl w:val="FAECBA3A"/>
    <w:lvl w:ilvl="0" w:tplc="040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2B49405A"/>
    <w:multiLevelType w:val="hybridMultilevel"/>
    <w:tmpl w:val="6D7221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627E92"/>
    <w:multiLevelType w:val="hybridMultilevel"/>
    <w:tmpl w:val="ED6034A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8D7A8F"/>
    <w:multiLevelType w:val="hybridMultilevel"/>
    <w:tmpl w:val="E9AAD4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566EF2"/>
    <w:multiLevelType w:val="hybridMultilevel"/>
    <w:tmpl w:val="2996C5B6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5FD81D92"/>
    <w:multiLevelType w:val="hybridMultilevel"/>
    <w:tmpl w:val="3F66A6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E3B2DFF"/>
    <w:multiLevelType w:val="hybridMultilevel"/>
    <w:tmpl w:val="8FA88D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0"/>
  </w:num>
  <w:num w:numId="4">
    <w:abstractNumId w:val="2"/>
  </w:num>
  <w:num w:numId="5">
    <w:abstractNumId w:val="1"/>
  </w:num>
  <w:num w:numId="6">
    <w:abstractNumId w:val="9"/>
  </w:num>
  <w:num w:numId="7">
    <w:abstractNumId w:val="6"/>
  </w:num>
  <w:num w:numId="8">
    <w:abstractNumId w:val="8"/>
  </w:num>
  <w:num w:numId="9">
    <w:abstractNumId w:val="7"/>
  </w:num>
  <w:num w:numId="10">
    <w:abstractNumId w:val="4"/>
  </w:num>
  <w:num w:numId="11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3CE"/>
    <w:rsid w:val="000009B4"/>
    <w:rsid w:val="0000105A"/>
    <w:rsid w:val="00003672"/>
    <w:rsid w:val="00003D91"/>
    <w:rsid w:val="00006E0A"/>
    <w:rsid w:val="0000739D"/>
    <w:rsid w:val="000114AB"/>
    <w:rsid w:val="0001445C"/>
    <w:rsid w:val="000150F7"/>
    <w:rsid w:val="00015C1D"/>
    <w:rsid w:val="00016FE5"/>
    <w:rsid w:val="00021110"/>
    <w:rsid w:val="00030967"/>
    <w:rsid w:val="00034776"/>
    <w:rsid w:val="000355F4"/>
    <w:rsid w:val="00040C25"/>
    <w:rsid w:val="00042B59"/>
    <w:rsid w:val="000459BC"/>
    <w:rsid w:val="000462DE"/>
    <w:rsid w:val="00047258"/>
    <w:rsid w:val="00050FAF"/>
    <w:rsid w:val="000549EF"/>
    <w:rsid w:val="00057E72"/>
    <w:rsid w:val="0006048B"/>
    <w:rsid w:val="00061326"/>
    <w:rsid w:val="00063AB8"/>
    <w:rsid w:val="0006487D"/>
    <w:rsid w:val="00065034"/>
    <w:rsid w:val="00065BBC"/>
    <w:rsid w:val="000700C3"/>
    <w:rsid w:val="00071214"/>
    <w:rsid w:val="00071277"/>
    <w:rsid w:val="0007270C"/>
    <w:rsid w:val="0007372A"/>
    <w:rsid w:val="00074CAF"/>
    <w:rsid w:val="00081769"/>
    <w:rsid w:val="00083DCD"/>
    <w:rsid w:val="000840FD"/>
    <w:rsid w:val="00091867"/>
    <w:rsid w:val="00094677"/>
    <w:rsid w:val="000958EF"/>
    <w:rsid w:val="00095DCF"/>
    <w:rsid w:val="00096CAB"/>
    <w:rsid w:val="00097FE5"/>
    <w:rsid w:val="000A2164"/>
    <w:rsid w:val="000A61BA"/>
    <w:rsid w:val="000C120A"/>
    <w:rsid w:val="000C2C56"/>
    <w:rsid w:val="000C685F"/>
    <w:rsid w:val="000C7291"/>
    <w:rsid w:val="000D3D7E"/>
    <w:rsid w:val="000D437A"/>
    <w:rsid w:val="000D546A"/>
    <w:rsid w:val="000D7091"/>
    <w:rsid w:val="000D73DD"/>
    <w:rsid w:val="000E50D6"/>
    <w:rsid w:val="000E669E"/>
    <w:rsid w:val="000F32E3"/>
    <w:rsid w:val="000F5DBF"/>
    <w:rsid w:val="00101923"/>
    <w:rsid w:val="0010346D"/>
    <w:rsid w:val="001035F0"/>
    <w:rsid w:val="00110484"/>
    <w:rsid w:val="001109B4"/>
    <w:rsid w:val="00110DF0"/>
    <w:rsid w:val="001151E4"/>
    <w:rsid w:val="00115435"/>
    <w:rsid w:val="00125B1C"/>
    <w:rsid w:val="001401EB"/>
    <w:rsid w:val="00140D78"/>
    <w:rsid w:val="00141512"/>
    <w:rsid w:val="0014184B"/>
    <w:rsid w:val="00143082"/>
    <w:rsid w:val="00144289"/>
    <w:rsid w:val="001445D5"/>
    <w:rsid w:val="001477B5"/>
    <w:rsid w:val="00156125"/>
    <w:rsid w:val="001565CA"/>
    <w:rsid w:val="0016019D"/>
    <w:rsid w:val="0016132E"/>
    <w:rsid w:val="00161D06"/>
    <w:rsid w:val="00163935"/>
    <w:rsid w:val="001646DC"/>
    <w:rsid w:val="00165B19"/>
    <w:rsid w:val="0016654B"/>
    <w:rsid w:val="00166AC4"/>
    <w:rsid w:val="00167A0E"/>
    <w:rsid w:val="001704F4"/>
    <w:rsid w:val="00170EF1"/>
    <w:rsid w:val="00171A61"/>
    <w:rsid w:val="00172F7B"/>
    <w:rsid w:val="00172FE2"/>
    <w:rsid w:val="00173002"/>
    <w:rsid w:val="00173E9C"/>
    <w:rsid w:val="001744A3"/>
    <w:rsid w:val="001748AE"/>
    <w:rsid w:val="0018070D"/>
    <w:rsid w:val="00180D67"/>
    <w:rsid w:val="001834C4"/>
    <w:rsid w:val="00186D8A"/>
    <w:rsid w:val="00187D7A"/>
    <w:rsid w:val="00190FA4"/>
    <w:rsid w:val="00191594"/>
    <w:rsid w:val="00192DE0"/>
    <w:rsid w:val="00192E12"/>
    <w:rsid w:val="001937AA"/>
    <w:rsid w:val="00193AD4"/>
    <w:rsid w:val="00197CB0"/>
    <w:rsid w:val="001A1789"/>
    <w:rsid w:val="001A2D04"/>
    <w:rsid w:val="001A3F77"/>
    <w:rsid w:val="001A5916"/>
    <w:rsid w:val="001A5E3C"/>
    <w:rsid w:val="001A7745"/>
    <w:rsid w:val="001B2063"/>
    <w:rsid w:val="001B6927"/>
    <w:rsid w:val="001C2A47"/>
    <w:rsid w:val="001C3024"/>
    <w:rsid w:val="001C3A11"/>
    <w:rsid w:val="001C59F8"/>
    <w:rsid w:val="001D1F2C"/>
    <w:rsid w:val="001D3D84"/>
    <w:rsid w:val="001D6AB2"/>
    <w:rsid w:val="001E1193"/>
    <w:rsid w:val="001E12D6"/>
    <w:rsid w:val="001E13E5"/>
    <w:rsid w:val="001E25F7"/>
    <w:rsid w:val="001E2F6B"/>
    <w:rsid w:val="001E388A"/>
    <w:rsid w:val="001E502D"/>
    <w:rsid w:val="001E59F3"/>
    <w:rsid w:val="001E6CBC"/>
    <w:rsid w:val="001F130F"/>
    <w:rsid w:val="001F1F3B"/>
    <w:rsid w:val="001F43A9"/>
    <w:rsid w:val="001F596E"/>
    <w:rsid w:val="001F617A"/>
    <w:rsid w:val="00200D31"/>
    <w:rsid w:val="00201DD6"/>
    <w:rsid w:val="0020474B"/>
    <w:rsid w:val="00204E6D"/>
    <w:rsid w:val="002064EC"/>
    <w:rsid w:val="002110C4"/>
    <w:rsid w:val="00211729"/>
    <w:rsid w:val="002142A7"/>
    <w:rsid w:val="00214682"/>
    <w:rsid w:val="00216253"/>
    <w:rsid w:val="002177D2"/>
    <w:rsid w:val="00223377"/>
    <w:rsid w:val="002262FA"/>
    <w:rsid w:val="002336E3"/>
    <w:rsid w:val="00234F18"/>
    <w:rsid w:val="002358D5"/>
    <w:rsid w:val="00236162"/>
    <w:rsid w:val="00241683"/>
    <w:rsid w:val="002417FA"/>
    <w:rsid w:val="00241969"/>
    <w:rsid w:val="00244F63"/>
    <w:rsid w:val="00250573"/>
    <w:rsid w:val="00250916"/>
    <w:rsid w:val="002509D5"/>
    <w:rsid w:val="00251460"/>
    <w:rsid w:val="002520DA"/>
    <w:rsid w:val="002545E2"/>
    <w:rsid w:val="00256F32"/>
    <w:rsid w:val="00263528"/>
    <w:rsid w:val="00264B1C"/>
    <w:rsid w:val="002670A2"/>
    <w:rsid w:val="0026717E"/>
    <w:rsid w:val="0027005D"/>
    <w:rsid w:val="00270E58"/>
    <w:rsid w:val="00270F05"/>
    <w:rsid w:val="002714F0"/>
    <w:rsid w:val="00274394"/>
    <w:rsid w:val="00276400"/>
    <w:rsid w:val="00277064"/>
    <w:rsid w:val="00277E29"/>
    <w:rsid w:val="00277EB9"/>
    <w:rsid w:val="002807B3"/>
    <w:rsid w:val="00282D50"/>
    <w:rsid w:val="00285357"/>
    <w:rsid w:val="00286538"/>
    <w:rsid w:val="002879A7"/>
    <w:rsid w:val="0029086C"/>
    <w:rsid w:val="00291668"/>
    <w:rsid w:val="002A0C74"/>
    <w:rsid w:val="002A1458"/>
    <w:rsid w:val="002A16D1"/>
    <w:rsid w:val="002A18F9"/>
    <w:rsid w:val="002A19A5"/>
    <w:rsid w:val="002A1C3A"/>
    <w:rsid w:val="002A4817"/>
    <w:rsid w:val="002A601C"/>
    <w:rsid w:val="002A63E7"/>
    <w:rsid w:val="002A7DAC"/>
    <w:rsid w:val="002B291B"/>
    <w:rsid w:val="002B6F7B"/>
    <w:rsid w:val="002C0DDB"/>
    <w:rsid w:val="002C20BE"/>
    <w:rsid w:val="002C30F9"/>
    <w:rsid w:val="002C6FF0"/>
    <w:rsid w:val="002C7708"/>
    <w:rsid w:val="002D132F"/>
    <w:rsid w:val="002E013B"/>
    <w:rsid w:val="002E0709"/>
    <w:rsid w:val="002E264F"/>
    <w:rsid w:val="002F242A"/>
    <w:rsid w:val="002F323D"/>
    <w:rsid w:val="002F743A"/>
    <w:rsid w:val="003012F5"/>
    <w:rsid w:val="00304F69"/>
    <w:rsid w:val="00307D02"/>
    <w:rsid w:val="003108AC"/>
    <w:rsid w:val="0031309E"/>
    <w:rsid w:val="003137FA"/>
    <w:rsid w:val="0031645C"/>
    <w:rsid w:val="00320AB8"/>
    <w:rsid w:val="00322757"/>
    <w:rsid w:val="00323DE6"/>
    <w:rsid w:val="00324817"/>
    <w:rsid w:val="00324BAA"/>
    <w:rsid w:val="0033041C"/>
    <w:rsid w:val="0033084D"/>
    <w:rsid w:val="0033235B"/>
    <w:rsid w:val="00332DDD"/>
    <w:rsid w:val="003350D4"/>
    <w:rsid w:val="00335F71"/>
    <w:rsid w:val="0034409B"/>
    <w:rsid w:val="003440CA"/>
    <w:rsid w:val="003513F2"/>
    <w:rsid w:val="00351914"/>
    <w:rsid w:val="00353E69"/>
    <w:rsid w:val="00361178"/>
    <w:rsid w:val="003618F7"/>
    <w:rsid w:val="00363579"/>
    <w:rsid w:val="003637FC"/>
    <w:rsid w:val="0037015D"/>
    <w:rsid w:val="00371167"/>
    <w:rsid w:val="0037230C"/>
    <w:rsid w:val="00373F56"/>
    <w:rsid w:val="003772CE"/>
    <w:rsid w:val="00377983"/>
    <w:rsid w:val="0038050E"/>
    <w:rsid w:val="003821A5"/>
    <w:rsid w:val="00390D13"/>
    <w:rsid w:val="00392F26"/>
    <w:rsid w:val="00395553"/>
    <w:rsid w:val="00397523"/>
    <w:rsid w:val="00397C62"/>
    <w:rsid w:val="003A2E9E"/>
    <w:rsid w:val="003A3611"/>
    <w:rsid w:val="003A3978"/>
    <w:rsid w:val="003A3ACC"/>
    <w:rsid w:val="003A618B"/>
    <w:rsid w:val="003B1041"/>
    <w:rsid w:val="003B12E1"/>
    <w:rsid w:val="003B16E1"/>
    <w:rsid w:val="003B2C3B"/>
    <w:rsid w:val="003B368E"/>
    <w:rsid w:val="003B4707"/>
    <w:rsid w:val="003B4C82"/>
    <w:rsid w:val="003C03EF"/>
    <w:rsid w:val="003C0F60"/>
    <w:rsid w:val="003C57A7"/>
    <w:rsid w:val="003C5CD9"/>
    <w:rsid w:val="003C5DD5"/>
    <w:rsid w:val="003D1AFF"/>
    <w:rsid w:val="003D233C"/>
    <w:rsid w:val="003D246C"/>
    <w:rsid w:val="003D2D7C"/>
    <w:rsid w:val="003D680A"/>
    <w:rsid w:val="003D75BA"/>
    <w:rsid w:val="003E0F66"/>
    <w:rsid w:val="003E465F"/>
    <w:rsid w:val="003E5247"/>
    <w:rsid w:val="003E54A0"/>
    <w:rsid w:val="003E6129"/>
    <w:rsid w:val="003E72CE"/>
    <w:rsid w:val="003F11BB"/>
    <w:rsid w:val="003F47E8"/>
    <w:rsid w:val="003F4A4C"/>
    <w:rsid w:val="003F7C81"/>
    <w:rsid w:val="0040165C"/>
    <w:rsid w:val="00402A68"/>
    <w:rsid w:val="0040352D"/>
    <w:rsid w:val="004035E3"/>
    <w:rsid w:val="004047FF"/>
    <w:rsid w:val="00404870"/>
    <w:rsid w:val="00407BF6"/>
    <w:rsid w:val="00410BF2"/>
    <w:rsid w:val="00416685"/>
    <w:rsid w:val="004219B0"/>
    <w:rsid w:val="00427A01"/>
    <w:rsid w:val="00430608"/>
    <w:rsid w:val="004309B2"/>
    <w:rsid w:val="00433ED5"/>
    <w:rsid w:val="0043615D"/>
    <w:rsid w:val="00436199"/>
    <w:rsid w:val="00440FCA"/>
    <w:rsid w:val="00442ABB"/>
    <w:rsid w:val="00444D77"/>
    <w:rsid w:val="00450D95"/>
    <w:rsid w:val="00450F40"/>
    <w:rsid w:val="00455056"/>
    <w:rsid w:val="004565F8"/>
    <w:rsid w:val="004579B7"/>
    <w:rsid w:val="004613C8"/>
    <w:rsid w:val="0046264D"/>
    <w:rsid w:val="00465064"/>
    <w:rsid w:val="004678A9"/>
    <w:rsid w:val="004712A2"/>
    <w:rsid w:val="00475910"/>
    <w:rsid w:val="00477162"/>
    <w:rsid w:val="00477DCC"/>
    <w:rsid w:val="0048061C"/>
    <w:rsid w:val="00483552"/>
    <w:rsid w:val="00485C90"/>
    <w:rsid w:val="00485CFB"/>
    <w:rsid w:val="00490040"/>
    <w:rsid w:val="00490D95"/>
    <w:rsid w:val="004948C1"/>
    <w:rsid w:val="00495839"/>
    <w:rsid w:val="00497B33"/>
    <w:rsid w:val="00497E6F"/>
    <w:rsid w:val="004A46D3"/>
    <w:rsid w:val="004A6C69"/>
    <w:rsid w:val="004A70DB"/>
    <w:rsid w:val="004A7E38"/>
    <w:rsid w:val="004B0B6F"/>
    <w:rsid w:val="004B3012"/>
    <w:rsid w:val="004B505D"/>
    <w:rsid w:val="004B615E"/>
    <w:rsid w:val="004C60AE"/>
    <w:rsid w:val="004C759F"/>
    <w:rsid w:val="004D5368"/>
    <w:rsid w:val="004E0173"/>
    <w:rsid w:val="004E7D4E"/>
    <w:rsid w:val="004F3339"/>
    <w:rsid w:val="00500078"/>
    <w:rsid w:val="00504485"/>
    <w:rsid w:val="00504B5E"/>
    <w:rsid w:val="00507115"/>
    <w:rsid w:val="00514BD1"/>
    <w:rsid w:val="00515187"/>
    <w:rsid w:val="0051529A"/>
    <w:rsid w:val="00520C63"/>
    <w:rsid w:val="00520EF9"/>
    <w:rsid w:val="0052100A"/>
    <w:rsid w:val="00522FF6"/>
    <w:rsid w:val="005236D9"/>
    <w:rsid w:val="0052798B"/>
    <w:rsid w:val="00532F13"/>
    <w:rsid w:val="00537C03"/>
    <w:rsid w:val="00541DBA"/>
    <w:rsid w:val="00551217"/>
    <w:rsid w:val="0055355D"/>
    <w:rsid w:val="005576D0"/>
    <w:rsid w:val="005604D0"/>
    <w:rsid w:val="00560E1D"/>
    <w:rsid w:val="0056384A"/>
    <w:rsid w:val="00566C62"/>
    <w:rsid w:val="00571F85"/>
    <w:rsid w:val="00575A59"/>
    <w:rsid w:val="00575E9A"/>
    <w:rsid w:val="005805F2"/>
    <w:rsid w:val="00581F1D"/>
    <w:rsid w:val="0058223B"/>
    <w:rsid w:val="00582F10"/>
    <w:rsid w:val="00583EC9"/>
    <w:rsid w:val="00584084"/>
    <w:rsid w:val="00584E1F"/>
    <w:rsid w:val="005858C7"/>
    <w:rsid w:val="00586E5D"/>
    <w:rsid w:val="00593847"/>
    <w:rsid w:val="005938D6"/>
    <w:rsid w:val="005944CF"/>
    <w:rsid w:val="00595573"/>
    <w:rsid w:val="00595F79"/>
    <w:rsid w:val="00596474"/>
    <w:rsid w:val="00597F2F"/>
    <w:rsid w:val="005A22CA"/>
    <w:rsid w:val="005A6C59"/>
    <w:rsid w:val="005A6C73"/>
    <w:rsid w:val="005A7459"/>
    <w:rsid w:val="005B04ED"/>
    <w:rsid w:val="005B10E5"/>
    <w:rsid w:val="005B1FE2"/>
    <w:rsid w:val="005B27B7"/>
    <w:rsid w:val="005B4673"/>
    <w:rsid w:val="005B5ED6"/>
    <w:rsid w:val="005B6B47"/>
    <w:rsid w:val="005B6C39"/>
    <w:rsid w:val="005B7415"/>
    <w:rsid w:val="005C0E08"/>
    <w:rsid w:val="005C4868"/>
    <w:rsid w:val="005C58E2"/>
    <w:rsid w:val="005C70DC"/>
    <w:rsid w:val="005C752C"/>
    <w:rsid w:val="005D1F16"/>
    <w:rsid w:val="005D74E2"/>
    <w:rsid w:val="005E3224"/>
    <w:rsid w:val="005E4523"/>
    <w:rsid w:val="005E7F00"/>
    <w:rsid w:val="005E7F21"/>
    <w:rsid w:val="005F40B2"/>
    <w:rsid w:val="005F78FA"/>
    <w:rsid w:val="00601381"/>
    <w:rsid w:val="006061CA"/>
    <w:rsid w:val="006061DF"/>
    <w:rsid w:val="006063BE"/>
    <w:rsid w:val="006065CD"/>
    <w:rsid w:val="0060663A"/>
    <w:rsid w:val="00606D51"/>
    <w:rsid w:val="00607BB4"/>
    <w:rsid w:val="006110F5"/>
    <w:rsid w:val="00612537"/>
    <w:rsid w:val="00612E93"/>
    <w:rsid w:val="00616325"/>
    <w:rsid w:val="00616E4C"/>
    <w:rsid w:val="00624041"/>
    <w:rsid w:val="006256D9"/>
    <w:rsid w:val="00632AB5"/>
    <w:rsid w:val="00643C27"/>
    <w:rsid w:val="0064723F"/>
    <w:rsid w:val="00647B9C"/>
    <w:rsid w:val="0065140F"/>
    <w:rsid w:val="00653723"/>
    <w:rsid w:val="006560A3"/>
    <w:rsid w:val="006576E7"/>
    <w:rsid w:val="00666B3D"/>
    <w:rsid w:val="00666ECD"/>
    <w:rsid w:val="00671E8B"/>
    <w:rsid w:val="0067263C"/>
    <w:rsid w:val="00673002"/>
    <w:rsid w:val="00674F4B"/>
    <w:rsid w:val="00675FC2"/>
    <w:rsid w:val="00680419"/>
    <w:rsid w:val="00680FB3"/>
    <w:rsid w:val="00683364"/>
    <w:rsid w:val="00684A53"/>
    <w:rsid w:val="00684CB9"/>
    <w:rsid w:val="006900C5"/>
    <w:rsid w:val="006916C1"/>
    <w:rsid w:val="00694247"/>
    <w:rsid w:val="00694AA2"/>
    <w:rsid w:val="006955B0"/>
    <w:rsid w:val="00696E76"/>
    <w:rsid w:val="006A1189"/>
    <w:rsid w:val="006A140A"/>
    <w:rsid w:val="006A18A7"/>
    <w:rsid w:val="006B2066"/>
    <w:rsid w:val="006B42FB"/>
    <w:rsid w:val="006B48EC"/>
    <w:rsid w:val="006B4EA6"/>
    <w:rsid w:val="006B731A"/>
    <w:rsid w:val="006C047C"/>
    <w:rsid w:val="006C048C"/>
    <w:rsid w:val="006C09A8"/>
    <w:rsid w:val="006C16F0"/>
    <w:rsid w:val="006C58AF"/>
    <w:rsid w:val="006C60D9"/>
    <w:rsid w:val="006C748E"/>
    <w:rsid w:val="006D706B"/>
    <w:rsid w:val="006E33BA"/>
    <w:rsid w:val="006E78D2"/>
    <w:rsid w:val="006E7B63"/>
    <w:rsid w:val="006F136A"/>
    <w:rsid w:val="006F199E"/>
    <w:rsid w:val="006F299B"/>
    <w:rsid w:val="006F29F7"/>
    <w:rsid w:val="006F2D72"/>
    <w:rsid w:val="006F42F7"/>
    <w:rsid w:val="006F7A0B"/>
    <w:rsid w:val="00700555"/>
    <w:rsid w:val="007017C6"/>
    <w:rsid w:val="00701AD7"/>
    <w:rsid w:val="00702583"/>
    <w:rsid w:val="00702B5F"/>
    <w:rsid w:val="007030E1"/>
    <w:rsid w:val="007031A4"/>
    <w:rsid w:val="0070571C"/>
    <w:rsid w:val="00706CF9"/>
    <w:rsid w:val="00707485"/>
    <w:rsid w:val="00707E5D"/>
    <w:rsid w:val="00710D38"/>
    <w:rsid w:val="0071392C"/>
    <w:rsid w:val="00713B14"/>
    <w:rsid w:val="00714B41"/>
    <w:rsid w:val="00715A32"/>
    <w:rsid w:val="0072311B"/>
    <w:rsid w:val="00724BDB"/>
    <w:rsid w:val="00730828"/>
    <w:rsid w:val="00731467"/>
    <w:rsid w:val="00732ED7"/>
    <w:rsid w:val="00735360"/>
    <w:rsid w:val="00736CAF"/>
    <w:rsid w:val="00744F79"/>
    <w:rsid w:val="0074732B"/>
    <w:rsid w:val="007519CC"/>
    <w:rsid w:val="00755B05"/>
    <w:rsid w:val="0076173F"/>
    <w:rsid w:val="00761A3B"/>
    <w:rsid w:val="0076783A"/>
    <w:rsid w:val="0077461C"/>
    <w:rsid w:val="007766C0"/>
    <w:rsid w:val="00780AD1"/>
    <w:rsid w:val="00781284"/>
    <w:rsid w:val="0078132E"/>
    <w:rsid w:val="00781A60"/>
    <w:rsid w:val="00781BDA"/>
    <w:rsid w:val="007822B7"/>
    <w:rsid w:val="007838B7"/>
    <w:rsid w:val="007855ED"/>
    <w:rsid w:val="0078566B"/>
    <w:rsid w:val="00787257"/>
    <w:rsid w:val="00794E51"/>
    <w:rsid w:val="00795211"/>
    <w:rsid w:val="007956B6"/>
    <w:rsid w:val="007958CD"/>
    <w:rsid w:val="00795FCA"/>
    <w:rsid w:val="00796FDE"/>
    <w:rsid w:val="007A3E80"/>
    <w:rsid w:val="007A41D6"/>
    <w:rsid w:val="007A4CCE"/>
    <w:rsid w:val="007A4E1D"/>
    <w:rsid w:val="007A5BD5"/>
    <w:rsid w:val="007B0E37"/>
    <w:rsid w:val="007B4971"/>
    <w:rsid w:val="007C307A"/>
    <w:rsid w:val="007C53F2"/>
    <w:rsid w:val="007C6ED4"/>
    <w:rsid w:val="007D092A"/>
    <w:rsid w:val="007E0E56"/>
    <w:rsid w:val="007E4A30"/>
    <w:rsid w:val="007E53CF"/>
    <w:rsid w:val="007E5BD9"/>
    <w:rsid w:val="007F0268"/>
    <w:rsid w:val="007F0300"/>
    <w:rsid w:val="007F61B5"/>
    <w:rsid w:val="007F7A68"/>
    <w:rsid w:val="00801165"/>
    <w:rsid w:val="0080252F"/>
    <w:rsid w:val="00802C17"/>
    <w:rsid w:val="00803D9C"/>
    <w:rsid w:val="008075E0"/>
    <w:rsid w:val="00807FDF"/>
    <w:rsid w:val="00811536"/>
    <w:rsid w:val="00811B7E"/>
    <w:rsid w:val="00813465"/>
    <w:rsid w:val="0081406F"/>
    <w:rsid w:val="0081562E"/>
    <w:rsid w:val="00817FAF"/>
    <w:rsid w:val="00820DB0"/>
    <w:rsid w:val="00821804"/>
    <w:rsid w:val="00821D9C"/>
    <w:rsid w:val="00821F97"/>
    <w:rsid w:val="00822564"/>
    <w:rsid w:val="00823B39"/>
    <w:rsid w:val="00824F34"/>
    <w:rsid w:val="00826493"/>
    <w:rsid w:val="00827B9A"/>
    <w:rsid w:val="008300B9"/>
    <w:rsid w:val="0083063D"/>
    <w:rsid w:val="00837003"/>
    <w:rsid w:val="00842935"/>
    <w:rsid w:val="00843EE2"/>
    <w:rsid w:val="00844CDA"/>
    <w:rsid w:val="0085563C"/>
    <w:rsid w:val="008562EB"/>
    <w:rsid w:val="00856B72"/>
    <w:rsid w:val="00856E1F"/>
    <w:rsid w:val="008570EF"/>
    <w:rsid w:val="00857FD3"/>
    <w:rsid w:val="00861D24"/>
    <w:rsid w:val="00863D34"/>
    <w:rsid w:val="00865BBA"/>
    <w:rsid w:val="00867B09"/>
    <w:rsid w:val="0087024C"/>
    <w:rsid w:val="00872065"/>
    <w:rsid w:val="00877F08"/>
    <w:rsid w:val="00882138"/>
    <w:rsid w:val="00885F82"/>
    <w:rsid w:val="00887155"/>
    <w:rsid w:val="00891240"/>
    <w:rsid w:val="00894284"/>
    <w:rsid w:val="00895D15"/>
    <w:rsid w:val="00897823"/>
    <w:rsid w:val="008A131F"/>
    <w:rsid w:val="008A1D4D"/>
    <w:rsid w:val="008A3363"/>
    <w:rsid w:val="008A44DA"/>
    <w:rsid w:val="008A5015"/>
    <w:rsid w:val="008A5198"/>
    <w:rsid w:val="008A6A2D"/>
    <w:rsid w:val="008B192E"/>
    <w:rsid w:val="008B721E"/>
    <w:rsid w:val="008C3B0D"/>
    <w:rsid w:val="008C4A4F"/>
    <w:rsid w:val="008C52ED"/>
    <w:rsid w:val="008C59B0"/>
    <w:rsid w:val="008D1FE9"/>
    <w:rsid w:val="008D42C3"/>
    <w:rsid w:val="008D4EB9"/>
    <w:rsid w:val="008D7E49"/>
    <w:rsid w:val="008E24FB"/>
    <w:rsid w:val="008E3BD0"/>
    <w:rsid w:val="008E613C"/>
    <w:rsid w:val="008F0C0B"/>
    <w:rsid w:val="008F3002"/>
    <w:rsid w:val="008F4386"/>
    <w:rsid w:val="008F568F"/>
    <w:rsid w:val="00903A97"/>
    <w:rsid w:val="0090434C"/>
    <w:rsid w:val="009053F4"/>
    <w:rsid w:val="00907293"/>
    <w:rsid w:val="00907DA0"/>
    <w:rsid w:val="00910772"/>
    <w:rsid w:val="00914719"/>
    <w:rsid w:val="0091508E"/>
    <w:rsid w:val="00917617"/>
    <w:rsid w:val="009238CF"/>
    <w:rsid w:val="00930E15"/>
    <w:rsid w:val="00935506"/>
    <w:rsid w:val="00935C4D"/>
    <w:rsid w:val="00943A69"/>
    <w:rsid w:val="00945192"/>
    <w:rsid w:val="00947AE2"/>
    <w:rsid w:val="009508A7"/>
    <w:rsid w:val="00951027"/>
    <w:rsid w:val="00953B49"/>
    <w:rsid w:val="0096196C"/>
    <w:rsid w:val="0097069B"/>
    <w:rsid w:val="00971D4C"/>
    <w:rsid w:val="00975516"/>
    <w:rsid w:val="00975DE6"/>
    <w:rsid w:val="00976E9D"/>
    <w:rsid w:val="00984F62"/>
    <w:rsid w:val="00991AA8"/>
    <w:rsid w:val="0099258A"/>
    <w:rsid w:val="009925D1"/>
    <w:rsid w:val="00993B34"/>
    <w:rsid w:val="009946BB"/>
    <w:rsid w:val="009960AA"/>
    <w:rsid w:val="00997FF2"/>
    <w:rsid w:val="009A0AFC"/>
    <w:rsid w:val="009A0F06"/>
    <w:rsid w:val="009A615A"/>
    <w:rsid w:val="009A664A"/>
    <w:rsid w:val="009B0A46"/>
    <w:rsid w:val="009B3B09"/>
    <w:rsid w:val="009B5EF8"/>
    <w:rsid w:val="009B65BA"/>
    <w:rsid w:val="009C0735"/>
    <w:rsid w:val="009C0A79"/>
    <w:rsid w:val="009C13C3"/>
    <w:rsid w:val="009C192D"/>
    <w:rsid w:val="009C1A88"/>
    <w:rsid w:val="009C1C2E"/>
    <w:rsid w:val="009C6FAF"/>
    <w:rsid w:val="009E5548"/>
    <w:rsid w:val="009F3BFA"/>
    <w:rsid w:val="009F69AC"/>
    <w:rsid w:val="009F7A84"/>
    <w:rsid w:val="00A009CC"/>
    <w:rsid w:val="00A014B8"/>
    <w:rsid w:val="00A032F6"/>
    <w:rsid w:val="00A04171"/>
    <w:rsid w:val="00A04455"/>
    <w:rsid w:val="00A05CFB"/>
    <w:rsid w:val="00A0735A"/>
    <w:rsid w:val="00A11D46"/>
    <w:rsid w:val="00A149FE"/>
    <w:rsid w:val="00A2191F"/>
    <w:rsid w:val="00A21E9F"/>
    <w:rsid w:val="00A264C2"/>
    <w:rsid w:val="00A26856"/>
    <w:rsid w:val="00A27991"/>
    <w:rsid w:val="00A31063"/>
    <w:rsid w:val="00A312E4"/>
    <w:rsid w:val="00A34580"/>
    <w:rsid w:val="00A44647"/>
    <w:rsid w:val="00A446AF"/>
    <w:rsid w:val="00A44E6F"/>
    <w:rsid w:val="00A4682E"/>
    <w:rsid w:val="00A46B0F"/>
    <w:rsid w:val="00A51902"/>
    <w:rsid w:val="00A52CEC"/>
    <w:rsid w:val="00A54F03"/>
    <w:rsid w:val="00A5665D"/>
    <w:rsid w:val="00A60D9C"/>
    <w:rsid w:val="00A61E6C"/>
    <w:rsid w:val="00A6455F"/>
    <w:rsid w:val="00A7026E"/>
    <w:rsid w:val="00A70DF6"/>
    <w:rsid w:val="00A73DA3"/>
    <w:rsid w:val="00A758DE"/>
    <w:rsid w:val="00A76498"/>
    <w:rsid w:val="00A77467"/>
    <w:rsid w:val="00A775C6"/>
    <w:rsid w:val="00A77C94"/>
    <w:rsid w:val="00A8406D"/>
    <w:rsid w:val="00A84D32"/>
    <w:rsid w:val="00A8506F"/>
    <w:rsid w:val="00A85129"/>
    <w:rsid w:val="00A85AEB"/>
    <w:rsid w:val="00A90407"/>
    <w:rsid w:val="00A93B8B"/>
    <w:rsid w:val="00AA0C7B"/>
    <w:rsid w:val="00AA1461"/>
    <w:rsid w:val="00AA1A94"/>
    <w:rsid w:val="00AA4ACE"/>
    <w:rsid w:val="00AB1039"/>
    <w:rsid w:val="00AB79C2"/>
    <w:rsid w:val="00AC2005"/>
    <w:rsid w:val="00AC5936"/>
    <w:rsid w:val="00AC6010"/>
    <w:rsid w:val="00AC63FF"/>
    <w:rsid w:val="00AD2D05"/>
    <w:rsid w:val="00AD4C85"/>
    <w:rsid w:val="00AD6585"/>
    <w:rsid w:val="00AF1C8E"/>
    <w:rsid w:val="00AF3B49"/>
    <w:rsid w:val="00B002F8"/>
    <w:rsid w:val="00B01722"/>
    <w:rsid w:val="00B02F47"/>
    <w:rsid w:val="00B0355B"/>
    <w:rsid w:val="00B05F43"/>
    <w:rsid w:val="00B0603E"/>
    <w:rsid w:val="00B06DB3"/>
    <w:rsid w:val="00B106AF"/>
    <w:rsid w:val="00B12421"/>
    <w:rsid w:val="00B14ECF"/>
    <w:rsid w:val="00B172FE"/>
    <w:rsid w:val="00B17E56"/>
    <w:rsid w:val="00B20D2C"/>
    <w:rsid w:val="00B2101E"/>
    <w:rsid w:val="00B21B31"/>
    <w:rsid w:val="00B22CA7"/>
    <w:rsid w:val="00B23D7F"/>
    <w:rsid w:val="00B26781"/>
    <w:rsid w:val="00B26F95"/>
    <w:rsid w:val="00B274DA"/>
    <w:rsid w:val="00B30DE7"/>
    <w:rsid w:val="00B37598"/>
    <w:rsid w:val="00B37AE7"/>
    <w:rsid w:val="00B442FA"/>
    <w:rsid w:val="00B462B7"/>
    <w:rsid w:val="00B56E45"/>
    <w:rsid w:val="00B579B5"/>
    <w:rsid w:val="00B57AF9"/>
    <w:rsid w:val="00B655F4"/>
    <w:rsid w:val="00B703A8"/>
    <w:rsid w:val="00B70E37"/>
    <w:rsid w:val="00B70E9D"/>
    <w:rsid w:val="00B7268D"/>
    <w:rsid w:val="00B73E2B"/>
    <w:rsid w:val="00B76459"/>
    <w:rsid w:val="00B807B2"/>
    <w:rsid w:val="00B843DA"/>
    <w:rsid w:val="00B85699"/>
    <w:rsid w:val="00B85C73"/>
    <w:rsid w:val="00B87BDF"/>
    <w:rsid w:val="00B92404"/>
    <w:rsid w:val="00B9462E"/>
    <w:rsid w:val="00B9736C"/>
    <w:rsid w:val="00B97AD5"/>
    <w:rsid w:val="00BA0C3B"/>
    <w:rsid w:val="00BA3C66"/>
    <w:rsid w:val="00BA3DB6"/>
    <w:rsid w:val="00BA4B08"/>
    <w:rsid w:val="00BA56E6"/>
    <w:rsid w:val="00BA5BA5"/>
    <w:rsid w:val="00BA7BBA"/>
    <w:rsid w:val="00BB652A"/>
    <w:rsid w:val="00BB69B8"/>
    <w:rsid w:val="00BC1258"/>
    <w:rsid w:val="00BC524C"/>
    <w:rsid w:val="00BD02CB"/>
    <w:rsid w:val="00BD0413"/>
    <w:rsid w:val="00BD0738"/>
    <w:rsid w:val="00BD272E"/>
    <w:rsid w:val="00BD27AC"/>
    <w:rsid w:val="00BD55AA"/>
    <w:rsid w:val="00BE25CD"/>
    <w:rsid w:val="00BE470D"/>
    <w:rsid w:val="00BF00D9"/>
    <w:rsid w:val="00BF0B6C"/>
    <w:rsid w:val="00BF173A"/>
    <w:rsid w:val="00BF46CF"/>
    <w:rsid w:val="00BF563E"/>
    <w:rsid w:val="00C02693"/>
    <w:rsid w:val="00C027D3"/>
    <w:rsid w:val="00C045E9"/>
    <w:rsid w:val="00C108BF"/>
    <w:rsid w:val="00C12A3A"/>
    <w:rsid w:val="00C14CF9"/>
    <w:rsid w:val="00C22BCA"/>
    <w:rsid w:val="00C25E6E"/>
    <w:rsid w:val="00C30441"/>
    <w:rsid w:val="00C3075B"/>
    <w:rsid w:val="00C314E6"/>
    <w:rsid w:val="00C31E73"/>
    <w:rsid w:val="00C3207F"/>
    <w:rsid w:val="00C34D65"/>
    <w:rsid w:val="00C35192"/>
    <w:rsid w:val="00C35A40"/>
    <w:rsid w:val="00C36BB0"/>
    <w:rsid w:val="00C40CE0"/>
    <w:rsid w:val="00C424D3"/>
    <w:rsid w:val="00C43405"/>
    <w:rsid w:val="00C46647"/>
    <w:rsid w:val="00C51736"/>
    <w:rsid w:val="00C52B40"/>
    <w:rsid w:val="00C548C1"/>
    <w:rsid w:val="00C55B77"/>
    <w:rsid w:val="00C56212"/>
    <w:rsid w:val="00C56F45"/>
    <w:rsid w:val="00C6146A"/>
    <w:rsid w:val="00C61DB4"/>
    <w:rsid w:val="00C62815"/>
    <w:rsid w:val="00C62CC9"/>
    <w:rsid w:val="00C64A60"/>
    <w:rsid w:val="00C66974"/>
    <w:rsid w:val="00C672A6"/>
    <w:rsid w:val="00C6749C"/>
    <w:rsid w:val="00C67871"/>
    <w:rsid w:val="00C70DDF"/>
    <w:rsid w:val="00C71BE1"/>
    <w:rsid w:val="00C71C57"/>
    <w:rsid w:val="00C77119"/>
    <w:rsid w:val="00C809BF"/>
    <w:rsid w:val="00C86911"/>
    <w:rsid w:val="00C8747E"/>
    <w:rsid w:val="00C90940"/>
    <w:rsid w:val="00C93CFA"/>
    <w:rsid w:val="00C968D3"/>
    <w:rsid w:val="00CA15CF"/>
    <w:rsid w:val="00CA2B79"/>
    <w:rsid w:val="00CA31BC"/>
    <w:rsid w:val="00CA43CE"/>
    <w:rsid w:val="00CA7EF1"/>
    <w:rsid w:val="00CB1186"/>
    <w:rsid w:val="00CB3EEB"/>
    <w:rsid w:val="00CB4B15"/>
    <w:rsid w:val="00CB612D"/>
    <w:rsid w:val="00CC2158"/>
    <w:rsid w:val="00CC4D23"/>
    <w:rsid w:val="00CD0895"/>
    <w:rsid w:val="00CD189D"/>
    <w:rsid w:val="00CD4FA0"/>
    <w:rsid w:val="00CD6856"/>
    <w:rsid w:val="00CD70E6"/>
    <w:rsid w:val="00CE12E1"/>
    <w:rsid w:val="00CE70EA"/>
    <w:rsid w:val="00CF0B1E"/>
    <w:rsid w:val="00CF0BD8"/>
    <w:rsid w:val="00CF1973"/>
    <w:rsid w:val="00CF227A"/>
    <w:rsid w:val="00CF3026"/>
    <w:rsid w:val="00CF3625"/>
    <w:rsid w:val="00CF51F3"/>
    <w:rsid w:val="00CF5C81"/>
    <w:rsid w:val="00D0105F"/>
    <w:rsid w:val="00D02E99"/>
    <w:rsid w:val="00D07FC6"/>
    <w:rsid w:val="00D10106"/>
    <w:rsid w:val="00D11A94"/>
    <w:rsid w:val="00D16366"/>
    <w:rsid w:val="00D16489"/>
    <w:rsid w:val="00D22673"/>
    <w:rsid w:val="00D24CA5"/>
    <w:rsid w:val="00D256B3"/>
    <w:rsid w:val="00D25814"/>
    <w:rsid w:val="00D25AE2"/>
    <w:rsid w:val="00D26E85"/>
    <w:rsid w:val="00D300CC"/>
    <w:rsid w:val="00D30478"/>
    <w:rsid w:val="00D30C25"/>
    <w:rsid w:val="00D318AF"/>
    <w:rsid w:val="00D33D00"/>
    <w:rsid w:val="00D34F2C"/>
    <w:rsid w:val="00D3514A"/>
    <w:rsid w:val="00D377A0"/>
    <w:rsid w:val="00D417C9"/>
    <w:rsid w:val="00D43FBC"/>
    <w:rsid w:val="00D459C7"/>
    <w:rsid w:val="00D51121"/>
    <w:rsid w:val="00D51180"/>
    <w:rsid w:val="00D5365D"/>
    <w:rsid w:val="00D53697"/>
    <w:rsid w:val="00D579A1"/>
    <w:rsid w:val="00D61E16"/>
    <w:rsid w:val="00D636F4"/>
    <w:rsid w:val="00D63A89"/>
    <w:rsid w:val="00D67648"/>
    <w:rsid w:val="00D709C1"/>
    <w:rsid w:val="00D72FBE"/>
    <w:rsid w:val="00D81688"/>
    <w:rsid w:val="00D829F8"/>
    <w:rsid w:val="00D82CED"/>
    <w:rsid w:val="00D8319A"/>
    <w:rsid w:val="00D84A5E"/>
    <w:rsid w:val="00D84F9A"/>
    <w:rsid w:val="00D9072A"/>
    <w:rsid w:val="00D90E51"/>
    <w:rsid w:val="00D948C9"/>
    <w:rsid w:val="00D9591F"/>
    <w:rsid w:val="00DA2DB6"/>
    <w:rsid w:val="00DB177A"/>
    <w:rsid w:val="00DB18AF"/>
    <w:rsid w:val="00DB4F6A"/>
    <w:rsid w:val="00DB7235"/>
    <w:rsid w:val="00DC30B2"/>
    <w:rsid w:val="00DC411C"/>
    <w:rsid w:val="00DC4765"/>
    <w:rsid w:val="00DC64CB"/>
    <w:rsid w:val="00DC6659"/>
    <w:rsid w:val="00DC7085"/>
    <w:rsid w:val="00DD0079"/>
    <w:rsid w:val="00DD0CB9"/>
    <w:rsid w:val="00DD1725"/>
    <w:rsid w:val="00DD3B92"/>
    <w:rsid w:val="00DD3DA0"/>
    <w:rsid w:val="00DD5295"/>
    <w:rsid w:val="00DD689B"/>
    <w:rsid w:val="00DE277F"/>
    <w:rsid w:val="00DE367A"/>
    <w:rsid w:val="00DE3B15"/>
    <w:rsid w:val="00DE6401"/>
    <w:rsid w:val="00DF0790"/>
    <w:rsid w:val="00DF1009"/>
    <w:rsid w:val="00DF2251"/>
    <w:rsid w:val="00DF2E53"/>
    <w:rsid w:val="00DF64C5"/>
    <w:rsid w:val="00DF673B"/>
    <w:rsid w:val="00DF72D3"/>
    <w:rsid w:val="00E03C22"/>
    <w:rsid w:val="00E06531"/>
    <w:rsid w:val="00E0668B"/>
    <w:rsid w:val="00E06AEF"/>
    <w:rsid w:val="00E12270"/>
    <w:rsid w:val="00E12DCF"/>
    <w:rsid w:val="00E15F00"/>
    <w:rsid w:val="00E20405"/>
    <w:rsid w:val="00E220B5"/>
    <w:rsid w:val="00E220E7"/>
    <w:rsid w:val="00E25D5D"/>
    <w:rsid w:val="00E25D7B"/>
    <w:rsid w:val="00E27958"/>
    <w:rsid w:val="00E2798D"/>
    <w:rsid w:val="00E40DAD"/>
    <w:rsid w:val="00E42DDA"/>
    <w:rsid w:val="00E435C4"/>
    <w:rsid w:val="00E43750"/>
    <w:rsid w:val="00E50B87"/>
    <w:rsid w:val="00E53364"/>
    <w:rsid w:val="00E535FF"/>
    <w:rsid w:val="00E575B1"/>
    <w:rsid w:val="00E600D1"/>
    <w:rsid w:val="00E60A4A"/>
    <w:rsid w:val="00E60C41"/>
    <w:rsid w:val="00E63018"/>
    <w:rsid w:val="00E650BA"/>
    <w:rsid w:val="00E657D6"/>
    <w:rsid w:val="00E65AC3"/>
    <w:rsid w:val="00E671B2"/>
    <w:rsid w:val="00E70ADD"/>
    <w:rsid w:val="00E73748"/>
    <w:rsid w:val="00E73BA0"/>
    <w:rsid w:val="00E8163F"/>
    <w:rsid w:val="00E82854"/>
    <w:rsid w:val="00E82AB6"/>
    <w:rsid w:val="00E835D7"/>
    <w:rsid w:val="00E848A3"/>
    <w:rsid w:val="00E84B4D"/>
    <w:rsid w:val="00E86327"/>
    <w:rsid w:val="00E87BDF"/>
    <w:rsid w:val="00E91C17"/>
    <w:rsid w:val="00EA14A5"/>
    <w:rsid w:val="00EA4C81"/>
    <w:rsid w:val="00EB25BE"/>
    <w:rsid w:val="00EB51E0"/>
    <w:rsid w:val="00EC1B4A"/>
    <w:rsid w:val="00EC73C7"/>
    <w:rsid w:val="00EC76B3"/>
    <w:rsid w:val="00EC7C34"/>
    <w:rsid w:val="00ED1480"/>
    <w:rsid w:val="00ED3704"/>
    <w:rsid w:val="00ED4669"/>
    <w:rsid w:val="00EE3BA0"/>
    <w:rsid w:val="00EE7067"/>
    <w:rsid w:val="00EF3D22"/>
    <w:rsid w:val="00EF544E"/>
    <w:rsid w:val="00EF5587"/>
    <w:rsid w:val="00EF5EB9"/>
    <w:rsid w:val="00EF7779"/>
    <w:rsid w:val="00F10AC0"/>
    <w:rsid w:val="00F10DB3"/>
    <w:rsid w:val="00F11406"/>
    <w:rsid w:val="00F1284F"/>
    <w:rsid w:val="00F14041"/>
    <w:rsid w:val="00F16752"/>
    <w:rsid w:val="00F27742"/>
    <w:rsid w:val="00F36A2F"/>
    <w:rsid w:val="00F42F8D"/>
    <w:rsid w:val="00F43039"/>
    <w:rsid w:val="00F45461"/>
    <w:rsid w:val="00F50910"/>
    <w:rsid w:val="00F52136"/>
    <w:rsid w:val="00F5393A"/>
    <w:rsid w:val="00F575CD"/>
    <w:rsid w:val="00F60053"/>
    <w:rsid w:val="00F61E48"/>
    <w:rsid w:val="00F62BB2"/>
    <w:rsid w:val="00F65D5D"/>
    <w:rsid w:val="00F66A6E"/>
    <w:rsid w:val="00F7119E"/>
    <w:rsid w:val="00F7164E"/>
    <w:rsid w:val="00F71BBC"/>
    <w:rsid w:val="00F76201"/>
    <w:rsid w:val="00F77A69"/>
    <w:rsid w:val="00F80B9E"/>
    <w:rsid w:val="00F80D45"/>
    <w:rsid w:val="00F83323"/>
    <w:rsid w:val="00F83547"/>
    <w:rsid w:val="00F849D7"/>
    <w:rsid w:val="00F8600B"/>
    <w:rsid w:val="00F86CA0"/>
    <w:rsid w:val="00F86E01"/>
    <w:rsid w:val="00F90A75"/>
    <w:rsid w:val="00F9170D"/>
    <w:rsid w:val="00F929A8"/>
    <w:rsid w:val="00F93885"/>
    <w:rsid w:val="00F95EFA"/>
    <w:rsid w:val="00F97A58"/>
    <w:rsid w:val="00FA1873"/>
    <w:rsid w:val="00FA208C"/>
    <w:rsid w:val="00FA2E0C"/>
    <w:rsid w:val="00FA33F7"/>
    <w:rsid w:val="00FA6727"/>
    <w:rsid w:val="00FB20BF"/>
    <w:rsid w:val="00FB37BA"/>
    <w:rsid w:val="00FB3942"/>
    <w:rsid w:val="00FB3C39"/>
    <w:rsid w:val="00FB5931"/>
    <w:rsid w:val="00FB65A1"/>
    <w:rsid w:val="00FB6F9D"/>
    <w:rsid w:val="00FB7013"/>
    <w:rsid w:val="00FC15B5"/>
    <w:rsid w:val="00FC21F5"/>
    <w:rsid w:val="00FC2DE8"/>
    <w:rsid w:val="00FC3230"/>
    <w:rsid w:val="00FC3626"/>
    <w:rsid w:val="00FC3734"/>
    <w:rsid w:val="00FC549F"/>
    <w:rsid w:val="00FC5644"/>
    <w:rsid w:val="00FC634F"/>
    <w:rsid w:val="00FD1C00"/>
    <w:rsid w:val="00FD6814"/>
    <w:rsid w:val="00FD77AA"/>
    <w:rsid w:val="00FE0465"/>
    <w:rsid w:val="00FE08D5"/>
    <w:rsid w:val="00FE0DBB"/>
    <w:rsid w:val="00FE3CC0"/>
    <w:rsid w:val="00FE556D"/>
    <w:rsid w:val="00FE73EB"/>
    <w:rsid w:val="00FE7A0F"/>
    <w:rsid w:val="00FF2D62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15D"/>
    <w:pPr>
      <w:spacing w:before="240" w:line="360" w:lineRule="auto"/>
    </w:pPr>
    <w:rPr>
      <w:sz w:val="28"/>
    </w:rPr>
  </w:style>
  <w:style w:type="paragraph" w:styleId="Heading1">
    <w:name w:val="heading 1"/>
    <w:basedOn w:val="Normal"/>
    <w:next w:val="Normal"/>
    <w:qFormat/>
    <w:rsid w:val="0081562E"/>
    <w:pPr>
      <w:keepNext/>
      <w:spacing w:after="60"/>
      <w:outlineLvl w:val="0"/>
    </w:pPr>
    <w:rPr>
      <w:rFonts w:ascii="Arial" w:hAnsi="Arial"/>
      <w:b/>
      <w:kern w:val="28"/>
    </w:rPr>
  </w:style>
  <w:style w:type="paragraph" w:styleId="Heading2">
    <w:name w:val="heading 2"/>
    <w:basedOn w:val="Normal"/>
    <w:next w:val="Normal"/>
    <w:autoRedefine/>
    <w:qFormat/>
    <w:rsid w:val="0001445C"/>
    <w:pPr>
      <w:keepNext/>
      <w:numPr>
        <w:numId w:val="1"/>
      </w:numPr>
      <w:spacing w:before="120"/>
      <w:outlineLvl w:val="1"/>
    </w:pPr>
    <w:rPr>
      <w:b/>
      <w:color w:val="0000FF"/>
      <w:sz w:val="44"/>
      <w:szCs w:val="28"/>
    </w:rPr>
  </w:style>
  <w:style w:type="paragraph" w:styleId="Heading3">
    <w:name w:val="heading 3"/>
    <w:basedOn w:val="Normal"/>
    <w:next w:val="Normal"/>
    <w:link w:val="Heading3Char"/>
    <w:qFormat/>
    <w:rsid w:val="00E650BA"/>
    <w:pPr>
      <w:keepNext/>
      <w:outlineLvl w:val="2"/>
    </w:pPr>
    <w:rPr>
      <w:b/>
      <w:i/>
      <w:color w:val="0070C0"/>
      <w:sz w:val="36"/>
      <w:lang w:val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821D9C"/>
    <w:pPr>
      <w:keepNext/>
      <w:spacing w:after="60"/>
      <w:outlineLvl w:val="3"/>
    </w:pPr>
    <w:rPr>
      <w:rFonts w:ascii="Calibri" w:hAnsi="Calibri"/>
      <w:b/>
      <w:bCs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63F"/>
    <w:pPr>
      <w:spacing w:before="480" w:after="60"/>
      <w:ind w:left="72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1562E"/>
    <w:rPr>
      <w:lang w:val="en-US"/>
    </w:rPr>
  </w:style>
  <w:style w:type="paragraph" w:customStyle="1" w:styleId="myTitle">
    <w:name w:val="myTitle"/>
    <w:link w:val="myTitleChar"/>
    <w:qFormat/>
    <w:rsid w:val="00C56212"/>
    <w:pPr>
      <w:jc w:val="center"/>
    </w:pPr>
    <w:rPr>
      <w:b/>
      <w:i/>
      <w:color w:val="0070C0"/>
      <w:sz w:val="48"/>
    </w:rPr>
  </w:style>
  <w:style w:type="character" w:styleId="IntenseReference">
    <w:name w:val="Intense Reference"/>
    <w:uiPriority w:val="32"/>
    <w:qFormat/>
    <w:rsid w:val="00442ABB"/>
    <w:rPr>
      <w:b/>
      <w:bCs/>
      <w:smallCaps/>
      <w:color w:val="C0504D"/>
      <w:spacing w:val="5"/>
      <w:u w:val="single"/>
    </w:rPr>
  </w:style>
  <w:style w:type="character" w:customStyle="1" w:styleId="Heading3Char">
    <w:name w:val="Heading 3 Char"/>
    <w:link w:val="Heading3"/>
    <w:rsid w:val="00E650BA"/>
    <w:rPr>
      <w:b/>
      <w:i/>
      <w:color w:val="0070C0"/>
      <w:sz w:val="36"/>
      <w:lang w:val="en-US"/>
    </w:rPr>
  </w:style>
  <w:style w:type="character" w:customStyle="1" w:styleId="myTitleChar">
    <w:name w:val="myTitle Char"/>
    <w:basedOn w:val="Heading3Char"/>
    <w:link w:val="myTitle"/>
    <w:rsid w:val="00B73E2B"/>
    <w:rPr>
      <w:b/>
      <w:i/>
      <w:color w:val="0070C0"/>
      <w:sz w:val="36"/>
      <w:lang w:val="en-US" w:eastAsia="el-GR"/>
    </w:rPr>
  </w:style>
  <w:style w:type="character" w:styleId="Hyperlink">
    <w:name w:val="Hyperlink"/>
    <w:uiPriority w:val="99"/>
    <w:unhideWhenUsed/>
    <w:rsid w:val="00C5621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90434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90434C"/>
    <w:rPr>
      <w:sz w:val="28"/>
      <w:lang w:val="el-GR" w:eastAsia="el-GR"/>
    </w:rPr>
  </w:style>
  <w:style w:type="paragraph" w:styleId="Footer">
    <w:name w:val="footer"/>
    <w:basedOn w:val="Normal"/>
    <w:link w:val="FooterChar"/>
    <w:uiPriority w:val="99"/>
    <w:semiHidden/>
    <w:unhideWhenUsed/>
    <w:rsid w:val="0090434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90434C"/>
    <w:rPr>
      <w:sz w:val="28"/>
      <w:lang w:val="el-GR" w:eastAsia="el-GR"/>
    </w:rPr>
  </w:style>
  <w:style w:type="paragraph" w:styleId="FootnoteText">
    <w:name w:val="footnote text"/>
    <w:basedOn w:val="Normal"/>
    <w:link w:val="FootnoteTextChar"/>
    <w:semiHidden/>
    <w:rsid w:val="0090434C"/>
    <w:pPr>
      <w:spacing w:before="0" w:line="240" w:lineRule="auto"/>
    </w:pPr>
    <w:rPr>
      <w:sz w:val="20"/>
    </w:rPr>
  </w:style>
  <w:style w:type="character" w:customStyle="1" w:styleId="FootnoteTextChar">
    <w:name w:val="Footnote Text Char"/>
    <w:link w:val="FootnoteText"/>
    <w:semiHidden/>
    <w:rsid w:val="0090434C"/>
    <w:rPr>
      <w:lang w:val="el-GR" w:eastAsia="el-GR"/>
    </w:rPr>
  </w:style>
  <w:style w:type="character" w:styleId="FootnoteReference">
    <w:name w:val="footnote reference"/>
    <w:semiHidden/>
    <w:rsid w:val="0090434C"/>
    <w:rPr>
      <w:vertAlign w:val="superscript"/>
    </w:rPr>
  </w:style>
  <w:style w:type="character" w:customStyle="1" w:styleId="Heading4Char">
    <w:name w:val="Heading 4 Char"/>
    <w:link w:val="Heading4"/>
    <w:uiPriority w:val="9"/>
    <w:rsid w:val="00821D9C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rsid w:val="00E8163F"/>
    <w:rPr>
      <w:rFonts w:ascii="Calibri" w:hAnsi="Calibri"/>
      <w:b/>
      <w:bCs/>
      <w:i/>
      <w:iCs/>
      <w:sz w:val="26"/>
      <w:szCs w:val="2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21D9C"/>
    <w:pPr>
      <w:ind w:left="72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rsid w:val="00821D9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F47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2F47"/>
    <w:rPr>
      <w:rFonts w:ascii="Tahoma" w:hAnsi="Tahoma" w:cs="Tahoma"/>
      <w:sz w:val="16"/>
      <w:szCs w:val="16"/>
    </w:rPr>
  </w:style>
  <w:style w:type="character" w:customStyle="1" w:styleId="BodyTextChar">
    <w:name w:val="Body Text Char"/>
    <w:link w:val="BodyText"/>
    <w:rsid w:val="00B02F47"/>
    <w:rPr>
      <w:sz w:val="28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74394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Cs w:val="28"/>
      <w:lang w:val="en-US" w:eastAsia="ja-JP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274394"/>
    <w:pPr>
      <w:spacing w:before="0"/>
      <w:ind w:left="560"/>
    </w:pPr>
    <w:rPr>
      <w:rFonts w:asciiTheme="minorHAnsi" w:hAnsiTheme="minorHAnsi" w:cstheme="minorHAnsi"/>
      <w:i/>
      <w:iCs/>
      <w:sz w:val="20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735360"/>
    <w:pPr>
      <w:tabs>
        <w:tab w:val="left" w:pos="840"/>
        <w:tab w:val="right" w:leader="dot" w:pos="9530"/>
      </w:tabs>
      <w:spacing w:before="0"/>
      <w:ind w:left="278"/>
    </w:pPr>
    <w:rPr>
      <w:rFonts w:asciiTheme="minorHAnsi" w:hAnsiTheme="minorHAnsi" w:cstheme="minorHAnsi"/>
      <w:smallCaps/>
      <w:sz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274394"/>
    <w:pPr>
      <w:spacing w:before="120" w:after="120"/>
    </w:pPr>
    <w:rPr>
      <w:rFonts w:asciiTheme="minorHAnsi" w:hAnsiTheme="minorHAnsi" w:cstheme="minorHAnsi"/>
      <w:b/>
      <w:bCs/>
      <w:caps/>
      <w:sz w:val="20"/>
    </w:rPr>
  </w:style>
  <w:style w:type="paragraph" w:styleId="ListParagraph">
    <w:name w:val="List Paragraph"/>
    <w:basedOn w:val="Normal"/>
    <w:uiPriority w:val="34"/>
    <w:qFormat/>
    <w:rsid w:val="00214682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22564"/>
    <w:pPr>
      <w:tabs>
        <w:tab w:val="center" w:pos="4960"/>
        <w:tab w:val="right" w:pos="9540"/>
      </w:tabs>
      <w:ind w:left="360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22564"/>
    <w:rPr>
      <w:sz w:val="28"/>
      <w:lang w:val="en-US"/>
    </w:rPr>
  </w:style>
  <w:style w:type="paragraph" w:styleId="List">
    <w:name w:val="List"/>
    <w:basedOn w:val="Normal"/>
    <w:uiPriority w:val="99"/>
    <w:unhideWhenUsed/>
    <w:rsid w:val="0006048B"/>
    <w:pPr>
      <w:ind w:left="283" w:hanging="283"/>
      <w:contextualSpacing/>
    </w:p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6048B"/>
    <w:pPr>
      <w:ind w:firstLine="360"/>
    </w:pPr>
    <w:rPr>
      <w:lang w:val="el-GR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6048B"/>
    <w:rPr>
      <w:sz w:val="28"/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6048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6048B"/>
    <w:rPr>
      <w:sz w:val="28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6048B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rsid w:val="0006048B"/>
    <w:rPr>
      <w:sz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6C748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748E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74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74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748E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A6A2D"/>
    <w:rPr>
      <w:color w:val="808080"/>
    </w:rPr>
  </w:style>
  <w:style w:type="paragraph" w:styleId="TOC4">
    <w:name w:val="toc 4"/>
    <w:basedOn w:val="Normal"/>
    <w:next w:val="Normal"/>
    <w:autoRedefine/>
    <w:uiPriority w:val="39"/>
    <w:unhideWhenUsed/>
    <w:rsid w:val="00285357"/>
    <w:pPr>
      <w:spacing w:before="0"/>
      <w:ind w:left="840"/>
    </w:pPr>
    <w:rPr>
      <w:rFonts w:asciiTheme="minorHAnsi" w:hAnsiTheme="minorHAnsi" w:cstheme="minorHAnsi"/>
      <w:sz w:val="18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6F42F7"/>
    <w:pPr>
      <w:spacing w:before="0"/>
      <w:ind w:left="1120"/>
    </w:pPr>
    <w:rPr>
      <w:rFonts w:asciiTheme="minorHAnsi" w:hAnsiTheme="minorHAnsi" w:cstheme="minorHAnsi"/>
      <w:sz w:val="18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6F42F7"/>
    <w:pPr>
      <w:spacing w:before="0"/>
      <w:ind w:left="1400"/>
    </w:pPr>
    <w:rPr>
      <w:rFonts w:asciiTheme="minorHAnsi" w:hAnsiTheme="minorHAnsi"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6F42F7"/>
    <w:pPr>
      <w:spacing w:before="0"/>
      <w:ind w:left="1680"/>
    </w:pPr>
    <w:rPr>
      <w:rFonts w:asciiTheme="minorHAnsi" w:hAnsiTheme="minorHAnsi"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6F42F7"/>
    <w:pPr>
      <w:spacing w:before="0"/>
      <w:ind w:left="1960"/>
    </w:pPr>
    <w:rPr>
      <w:rFonts w:asciiTheme="minorHAnsi" w:hAnsiTheme="minorHAnsi"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6F42F7"/>
    <w:pPr>
      <w:spacing w:before="0"/>
      <w:ind w:left="2240"/>
    </w:pPr>
    <w:rPr>
      <w:rFonts w:asciiTheme="minorHAnsi" w:hAnsiTheme="minorHAnsi" w:cstheme="minorHAnsi"/>
      <w:sz w:val="18"/>
      <w:szCs w:val="18"/>
    </w:rPr>
  </w:style>
  <w:style w:type="table" w:styleId="TableGrid">
    <w:name w:val="Table Grid"/>
    <w:basedOn w:val="TableNormal"/>
    <w:uiPriority w:val="59"/>
    <w:rsid w:val="00D511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73F56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4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01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5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33.xml"/><Relationship Id="rId299" Type="http://schemas.openxmlformats.org/officeDocument/2006/relationships/customXml" Target="ink/ink120.xml"/><Relationship Id="rId21" Type="http://schemas.openxmlformats.org/officeDocument/2006/relationships/image" Target="media/image13.wmf"/><Relationship Id="rId63" Type="http://schemas.openxmlformats.org/officeDocument/2006/relationships/image" Target="media/image45.emf"/><Relationship Id="rId159" Type="http://schemas.openxmlformats.org/officeDocument/2006/relationships/customXml" Target="ink/ink50.xml"/><Relationship Id="rId324" Type="http://schemas.openxmlformats.org/officeDocument/2006/relationships/image" Target="media/image181.emf"/><Relationship Id="rId366" Type="http://schemas.openxmlformats.org/officeDocument/2006/relationships/image" Target="media/image202.emf"/><Relationship Id="rId170" Type="http://schemas.openxmlformats.org/officeDocument/2006/relationships/image" Target="media/image104.emf"/><Relationship Id="rId226" Type="http://schemas.openxmlformats.org/officeDocument/2006/relationships/image" Target="media/image132.emf"/><Relationship Id="rId268" Type="http://schemas.openxmlformats.org/officeDocument/2006/relationships/image" Target="media/image153.emf"/><Relationship Id="rId32" Type="http://schemas.openxmlformats.org/officeDocument/2006/relationships/image" Target="media/image21.wmf"/><Relationship Id="rId74" Type="http://schemas.openxmlformats.org/officeDocument/2006/relationships/image" Target="media/image51.emf"/><Relationship Id="rId128" Type="http://schemas.openxmlformats.org/officeDocument/2006/relationships/image" Target="media/image79.emf"/><Relationship Id="rId335" Type="http://schemas.openxmlformats.org/officeDocument/2006/relationships/customXml" Target="ink/ink138.xml"/><Relationship Id="rId377" Type="http://schemas.openxmlformats.org/officeDocument/2006/relationships/customXml" Target="ink/ink159.xml"/><Relationship Id="rId5" Type="http://schemas.openxmlformats.org/officeDocument/2006/relationships/settings" Target="settings.xml"/><Relationship Id="rId95" Type="http://schemas.openxmlformats.org/officeDocument/2006/relationships/image" Target="media/image62.emf"/><Relationship Id="rId160" Type="http://schemas.openxmlformats.org/officeDocument/2006/relationships/image" Target="media/image99.emf"/><Relationship Id="rId181" Type="http://schemas.openxmlformats.org/officeDocument/2006/relationships/customXml" Target="ink/ink61.xml"/><Relationship Id="rId216" Type="http://schemas.openxmlformats.org/officeDocument/2006/relationships/image" Target="media/image127.emf"/><Relationship Id="rId237" Type="http://schemas.openxmlformats.org/officeDocument/2006/relationships/customXml" Target="ink/ink89.xml"/><Relationship Id="rId402" Type="http://schemas.openxmlformats.org/officeDocument/2006/relationships/image" Target="media/image62.wmf"/><Relationship Id="rId258" Type="http://schemas.openxmlformats.org/officeDocument/2006/relationships/image" Target="media/image148.emf"/><Relationship Id="rId279" Type="http://schemas.openxmlformats.org/officeDocument/2006/relationships/customXml" Target="ink/ink110.xml"/><Relationship Id="rId22" Type="http://schemas.openxmlformats.org/officeDocument/2006/relationships/image" Target="media/image14.wmf"/><Relationship Id="rId43" Type="http://schemas.openxmlformats.org/officeDocument/2006/relationships/image" Target="media/image32.wmf"/><Relationship Id="rId64" Type="http://schemas.openxmlformats.org/officeDocument/2006/relationships/customXml" Target="ink/ink8.xml"/><Relationship Id="rId118" Type="http://schemas.openxmlformats.org/officeDocument/2006/relationships/image" Target="media/image74.emf"/><Relationship Id="rId139" Type="http://schemas.openxmlformats.org/officeDocument/2006/relationships/image" Target="media/image44.wmf"/><Relationship Id="rId290" Type="http://schemas.openxmlformats.org/officeDocument/2006/relationships/image" Target="media/image164.emf"/><Relationship Id="rId304" Type="http://schemas.openxmlformats.org/officeDocument/2006/relationships/image" Target="media/image171.emf"/><Relationship Id="rId325" Type="http://schemas.openxmlformats.org/officeDocument/2006/relationships/customXml" Target="ink/ink133.xml"/><Relationship Id="rId346" Type="http://schemas.openxmlformats.org/officeDocument/2006/relationships/image" Target="media/image192.emf"/><Relationship Id="rId367" Type="http://schemas.openxmlformats.org/officeDocument/2006/relationships/customXml" Target="ink/ink154.xml"/><Relationship Id="rId388" Type="http://schemas.openxmlformats.org/officeDocument/2006/relationships/image" Target="media/image51.png"/><Relationship Id="rId85" Type="http://schemas.openxmlformats.org/officeDocument/2006/relationships/customXml" Target="ink/ink18.xml"/><Relationship Id="rId150" Type="http://schemas.openxmlformats.org/officeDocument/2006/relationships/image" Target="media/image93.emf"/><Relationship Id="rId171" Type="http://schemas.openxmlformats.org/officeDocument/2006/relationships/customXml" Target="ink/ink56.xml"/><Relationship Id="rId192" Type="http://schemas.openxmlformats.org/officeDocument/2006/relationships/image" Target="media/image115.emf"/><Relationship Id="rId206" Type="http://schemas.openxmlformats.org/officeDocument/2006/relationships/image" Target="media/image122.emf"/><Relationship Id="rId227" Type="http://schemas.openxmlformats.org/officeDocument/2006/relationships/customXml" Target="ink/ink84.xml"/><Relationship Id="rId248" Type="http://schemas.openxmlformats.org/officeDocument/2006/relationships/image" Target="media/image143.emf"/><Relationship Id="rId269" Type="http://schemas.openxmlformats.org/officeDocument/2006/relationships/customXml" Target="ink/ink105.xml"/><Relationship Id="rId12" Type="http://schemas.openxmlformats.org/officeDocument/2006/relationships/image" Target="media/image4.wmf"/><Relationship Id="rId33" Type="http://schemas.openxmlformats.org/officeDocument/2006/relationships/image" Target="media/image22.wmf"/><Relationship Id="rId108" Type="http://schemas.openxmlformats.org/officeDocument/2006/relationships/image" Target="media/image69.emf"/><Relationship Id="rId129" Type="http://schemas.openxmlformats.org/officeDocument/2006/relationships/customXml" Target="ink/ink39.xml"/><Relationship Id="rId280" Type="http://schemas.openxmlformats.org/officeDocument/2006/relationships/image" Target="media/image159.emf"/><Relationship Id="rId315" Type="http://schemas.openxmlformats.org/officeDocument/2006/relationships/customXml" Target="ink/ink128.xml"/><Relationship Id="rId336" Type="http://schemas.openxmlformats.org/officeDocument/2006/relationships/image" Target="media/image187.emf"/><Relationship Id="rId357" Type="http://schemas.openxmlformats.org/officeDocument/2006/relationships/customXml" Target="ink/ink149.xml"/><Relationship Id="rId54" Type="http://schemas.openxmlformats.org/officeDocument/2006/relationships/customXml" Target="ink/ink3.xml"/><Relationship Id="rId75" Type="http://schemas.openxmlformats.org/officeDocument/2006/relationships/customXml" Target="ink/ink13.xml"/><Relationship Id="rId96" Type="http://schemas.openxmlformats.org/officeDocument/2006/relationships/customXml" Target="ink/ink23.xml"/><Relationship Id="rId140" Type="http://schemas.openxmlformats.org/officeDocument/2006/relationships/image" Target="media/image45.wmf"/><Relationship Id="rId161" Type="http://schemas.openxmlformats.org/officeDocument/2006/relationships/customXml" Target="ink/ink51.xml"/><Relationship Id="rId182" Type="http://schemas.openxmlformats.org/officeDocument/2006/relationships/image" Target="media/image110.emf"/><Relationship Id="rId217" Type="http://schemas.openxmlformats.org/officeDocument/2006/relationships/customXml" Target="ink/ink79.xml"/><Relationship Id="rId378" Type="http://schemas.openxmlformats.org/officeDocument/2006/relationships/image" Target="media/image208.emf"/><Relationship Id="rId399" Type="http://schemas.openxmlformats.org/officeDocument/2006/relationships/oleObject" Target="embeddings/oleObject5.bin"/><Relationship Id="rId403" Type="http://schemas.openxmlformats.org/officeDocument/2006/relationships/image" Target="media/image63.wmf"/><Relationship Id="rId6" Type="http://schemas.openxmlformats.org/officeDocument/2006/relationships/webSettings" Target="webSettings.xml"/><Relationship Id="rId238" Type="http://schemas.openxmlformats.org/officeDocument/2006/relationships/image" Target="media/image138.emf"/><Relationship Id="rId259" Type="http://schemas.openxmlformats.org/officeDocument/2006/relationships/customXml" Target="ink/ink100.xml"/><Relationship Id="rId23" Type="http://schemas.openxmlformats.org/officeDocument/2006/relationships/image" Target="media/image15.wmf"/><Relationship Id="rId119" Type="http://schemas.openxmlformats.org/officeDocument/2006/relationships/customXml" Target="ink/ink34.xml"/><Relationship Id="rId270" Type="http://schemas.openxmlformats.org/officeDocument/2006/relationships/image" Target="media/image154.emf"/><Relationship Id="rId291" Type="http://schemas.openxmlformats.org/officeDocument/2006/relationships/customXml" Target="ink/ink116.xml"/><Relationship Id="rId305" Type="http://schemas.openxmlformats.org/officeDocument/2006/relationships/customXml" Target="ink/ink123.xml"/><Relationship Id="rId326" Type="http://schemas.openxmlformats.org/officeDocument/2006/relationships/image" Target="media/image182.emf"/><Relationship Id="rId347" Type="http://schemas.openxmlformats.org/officeDocument/2006/relationships/customXml" Target="ink/ink144.xml"/><Relationship Id="rId44" Type="http://schemas.openxmlformats.org/officeDocument/2006/relationships/image" Target="media/image33.wmf"/><Relationship Id="rId65" Type="http://schemas.openxmlformats.org/officeDocument/2006/relationships/image" Target="media/image46.emf"/><Relationship Id="rId86" Type="http://schemas.openxmlformats.org/officeDocument/2006/relationships/image" Target="media/image57.emf"/><Relationship Id="rId130" Type="http://schemas.openxmlformats.org/officeDocument/2006/relationships/image" Target="media/image80.emf"/><Relationship Id="rId151" Type="http://schemas.openxmlformats.org/officeDocument/2006/relationships/customXml" Target="ink/ink47.xml"/><Relationship Id="rId368" Type="http://schemas.openxmlformats.org/officeDocument/2006/relationships/image" Target="media/image203.emf"/><Relationship Id="rId389" Type="http://schemas.openxmlformats.org/officeDocument/2006/relationships/image" Target="media/image52.png"/><Relationship Id="rId172" Type="http://schemas.openxmlformats.org/officeDocument/2006/relationships/image" Target="media/image105.emf"/><Relationship Id="rId193" Type="http://schemas.openxmlformats.org/officeDocument/2006/relationships/customXml" Target="ink/ink67.xml"/><Relationship Id="rId207" Type="http://schemas.openxmlformats.org/officeDocument/2006/relationships/customXml" Target="ink/ink74.xml"/><Relationship Id="rId228" Type="http://schemas.openxmlformats.org/officeDocument/2006/relationships/image" Target="media/image133.emf"/><Relationship Id="rId249" Type="http://schemas.openxmlformats.org/officeDocument/2006/relationships/customXml" Target="ink/ink95.xml"/><Relationship Id="rId13" Type="http://schemas.openxmlformats.org/officeDocument/2006/relationships/image" Target="media/image5.wmf"/><Relationship Id="rId109" Type="http://schemas.openxmlformats.org/officeDocument/2006/relationships/customXml" Target="ink/ink29.xml"/><Relationship Id="rId260" Type="http://schemas.openxmlformats.org/officeDocument/2006/relationships/image" Target="media/image149.emf"/><Relationship Id="rId281" Type="http://schemas.openxmlformats.org/officeDocument/2006/relationships/customXml" Target="ink/ink111.xml"/><Relationship Id="rId316" Type="http://schemas.openxmlformats.org/officeDocument/2006/relationships/image" Target="media/image177.emf"/><Relationship Id="rId337" Type="http://schemas.openxmlformats.org/officeDocument/2006/relationships/customXml" Target="ink/ink139.xml"/><Relationship Id="rId34" Type="http://schemas.openxmlformats.org/officeDocument/2006/relationships/image" Target="media/image23.wmf"/><Relationship Id="rId55" Type="http://schemas.openxmlformats.org/officeDocument/2006/relationships/image" Target="media/image41.emf"/><Relationship Id="rId76" Type="http://schemas.openxmlformats.org/officeDocument/2006/relationships/image" Target="media/image52.emf"/><Relationship Id="rId97" Type="http://schemas.openxmlformats.org/officeDocument/2006/relationships/image" Target="media/image63.emf"/><Relationship Id="rId120" Type="http://schemas.openxmlformats.org/officeDocument/2006/relationships/image" Target="media/image75.emf"/><Relationship Id="rId141" Type="http://schemas.openxmlformats.org/officeDocument/2006/relationships/customXml" Target="ink/ink43.xml"/><Relationship Id="rId358" Type="http://schemas.openxmlformats.org/officeDocument/2006/relationships/image" Target="media/image198.emf"/><Relationship Id="rId379" Type="http://schemas.openxmlformats.org/officeDocument/2006/relationships/customXml" Target="ink/ink160.xml"/><Relationship Id="rId7" Type="http://schemas.openxmlformats.org/officeDocument/2006/relationships/footnotes" Target="footnotes.xml"/><Relationship Id="rId162" Type="http://schemas.openxmlformats.org/officeDocument/2006/relationships/image" Target="media/image100.emf"/><Relationship Id="rId183" Type="http://schemas.openxmlformats.org/officeDocument/2006/relationships/customXml" Target="ink/ink62.xml"/><Relationship Id="rId218" Type="http://schemas.openxmlformats.org/officeDocument/2006/relationships/image" Target="media/image128.emf"/><Relationship Id="rId239" Type="http://schemas.openxmlformats.org/officeDocument/2006/relationships/customXml" Target="ink/ink90.xml"/><Relationship Id="rId390" Type="http://schemas.openxmlformats.org/officeDocument/2006/relationships/image" Target="media/image53.wmf"/><Relationship Id="rId404" Type="http://schemas.openxmlformats.org/officeDocument/2006/relationships/image" Target="media/image64.wmf"/><Relationship Id="rId250" Type="http://schemas.openxmlformats.org/officeDocument/2006/relationships/image" Target="media/image144.emf"/><Relationship Id="rId271" Type="http://schemas.openxmlformats.org/officeDocument/2006/relationships/customXml" Target="ink/ink106.xml"/><Relationship Id="rId292" Type="http://schemas.openxmlformats.org/officeDocument/2006/relationships/image" Target="media/image165.emf"/><Relationship Id="rId306" Type="http://schemas.openxmlformats.org/officeDocument/2006/relationships/image" Target="media/image172.emf"/><Relationship Id="rId24" Type="http://schemas.openxmlformats.org/officeDocument/2006/relationships/image" Target="media/image16.wmf"/><Relationship Id="rId45" Type="http://schemas.openxmlformats.org/officeDocument/2006/relationships/image" Target="media/image34.wmf"/><Relationship Id="rId66" Type="http://schemas.openxmlformats.org/officeDocument/2006/relationships/image" Target="media/image39.wmf"/><Relationship Id="rId87" Type="http://schemas.openxmlformats.org/officeDocument/2006/relationships/customXml" Target="ink/ink19.xml"/><Relationship Id="rId110" Type="http://schemas.openxmlformats.org/officeDocument/2006/relationships/image" Target="media/image70.emf"/><Relationship Id="rId131" Type="http://schemas.openxmlformats.org/officeDocument/2006/relationships/customXml" Target="ink/ink40.xml"/><Relationship Id="rId327" Type="http://schemas.openxmlformats.org/officeDocument/2006/relationships/customXml" Target="ink/ink134.xml"/><Relationship Id="rId348" Type="http://schemas.openxmlformats.org/officeDocument/2006/relationships/image" Target="media/image193.emf"/><Relationship Id="rId369" Type="http://schemas.openxmlformats.org/officeDocument/2006/relationships/customXml" Target="ink/ink155.xml"/><Relationship Id="rId152" Type="http://schemas.openxmlformats.org/officeDocument/2006/relationships/image" Target="media/image94.emf"/><Relationship Id="rId173" Type="http://schemas.openxmlformats.org/officeDocument/2006/relationships/customXml" Target="ink/ink57.xml"/><Relationship Id="rId194" Type="http://schemas.openxmlformats.org/officeDocument/2006/relationships/image" Target="media/image116.emf"/><Relationship Id="rId208" Type="http://schemas.openxmlformats.org/officeDocument/2006/relationships/image" Target="media/image123.emf"/><Relationship Id="rId229" Type="http://schemas.openxmlformats.org/officeDocument/2006/relationships/customXml" Target="ink/ink85.xml"/><Relationship Id="rId380" Type="http://schemas.openxmlformats.org/officeDocument/2006/relationships/image" Target="media/image209.emf"/><Relationship Id="rId240" Type="http://schemas.openxmlformats.org/officeDocument/2006/relationships/image" Target="media/image139.emf"/><Relationship Id="rId261" Type="http://schemas.openxmlformats.org/officeDocument/2006/relationships/customXml" Target="ink/ink101.xml"/><Relationship Id="rId14" Type="http://schemas.openxmlformats.org/officeDocument/2006/relationships/image" Target="media/image6.wmf"/><Relationship Id="rId35" Type="http://schemas.openxmlformats.org/officeDocument/2006/relationships/image" Target="media/image24.wmf"/><Relationship Id="rId56" Type="http://schemas.openxmlformats.org/officeDocument/2006/relationships/customXml" Target="ink/ink4.xml"/><Relationship Id="rId77" Type="http://schemas.openxmlformats.org/officeDocument/2006/relationships/customXml" Target="ink/ink14.xml"/><Relationship Id="rId100" Type="http://schemas.openxmlformats.org/officeDocument/2006/relationships/customXml" Target="ink/ink25.xml"/><Relationship Id="rId282" Type="http://schemas.openxmlformats.org/officeDocument/2006/relationships/image" Target="media/image160.emf"/><Relationship Id="rId317" Type="http://schemas.openxmlformats.org/officeDocument/2006/relationships/customXml" Target="ink/ink129.xml"/><Relationship Id="rId338" Type="http://schemas.openxmlformats.org/officeDocument/2006/relationships/image" Target="media/image188.emf"/><Relationship Id="rId359" Type="http://schemas.openxmlformats.org/officeDocument/2006/relationships/customXml" Target="ink/ink150.xml"/><Relationship Id="rId8" Type="http://schemas.openxmlformats.org/officeDocument/2006/relationships/endnotes" Target="endnotes.xml"/><Relationship Id="rId98" Type="http://schemas.openxmlformats.org/officeDocument/2006/relationships/customXml" Target="ink/ink24.xml"/><Relationship Id="rId121" Type="http://schemas.openxmlformats.org/officeDocument/2006/relationships/customXml" Target="ink/ink35.xml"/><Relationship Id="rId142" Type="http://schemas.openxmlformats.org/officeDocument/2006/relationships/image" Target="media/image88.emf"/><Relationship Id="rId163" Type="http://schemas.openxmlformats.org/officeDocument/2006/relationships/customXml" Target="ink/ink52.xml"/><Relationship Id="rId184" Type="http://schemas.openxmlformats.org/officeDocument/2006/relationships/image" Target="media/image111.emf"/><Relationship Id="rId219" Type="http://schemas.openxmlformats.org/officeDocument/2006/relationships/customXml" Target="ink/ink80.xml"/><Relationship Id="rId370" Type="http://schemas.openxmlformats.org/officeDocument/2006/relationships/image" Target="media/image204.emf"/><Relationship Id="rId391" Type="http://schemas.openxmlformats.org/officeDocument/2006/relationships/image" Target="media/image54.wmf"/><Relationship Id="rId405" Type="http://schemas.openxmlformats.org/officeDocument/2006/relationships/image" Target="media/image65.wmf"/><Relationship Id="rId230" Type="http://schemas.openxmlformats.org/officeDocument/2006/relationships/image" Target="media/image134.emf"/><Relationship Id="rId251" Type="http://schemas.openxmlformats.org/officeDocument/2006/relationships/customXml" Target="ink/ink96.xml"/><Relationship Id="rId25" Type="http://schemas.openxmlformats.org/officeDocument/2006/relationships/image" Target="media/image17.wmf"/><Relationship Id="rId46" Type="http://schemas.openxmlformats.org/officeDocument/2006/relationships/image" Target="media/image35.wmf"/><Relationship Id="rId67" Type="http://schemas.openxmlformats.org/officeDocument/2006/relationships/customXml" Target="ink/ink9.xml"/><Relationship Id="rId272" Type="http://schemas.openxmlformats.org/officeDocument/2006/relationships/image" Target="media/image155.emf"/><Relationship Id="rId293" Type="http://schemas.openxmlformats.org/officeDocument/2006/relationships/customXml" Target="ink/ink117.xml"/><Relationship Id="rId307" Type="http://schemas.openxmlformats.org/officeDocument/2006/relationships/customXml" Target="ink/ink124.xml"/><Relationship Id="rId328" Type="http://schemas.openxmlformats.org/officeDocument/2006/relationships/image" Target="media/image183.emf"/><Relationship Id="rId349" Type="http://schemas.openxmlformats.org/officeDocument/2006/relationships/customXml" Target="ink/ink145.xml"/><Relationship Id="rId88" Type="http://schemas.openxmlformats.org/officeDocument/2006/relationships/image" Target="media/image58.emf"/><Relationship Id="rId111" Type="http://schemas.openxmlformats.org/officeDocument/2006/relationships/customXml" Target="ink/ink30.xml"/><Relationship Id="rId132" Type="http://schemas.openxmlformats.org/officeDocument/2006/relationships/image" Target="media/image81.emf"/><Relationship Id="rId153" Type="http://schemas.openxmlformats.org/officeDocument/2006/relationships/image" Target="media/image48.wmf"/><Relationship Id="rId174" Type="http://schemas.openxmlformats.org/officeDocument/2006/relationships/image" Target="media/image106.emf"/><Relationship Id="rId195" Type="http://schemas.openxmlformats.org/officeDocument/2006/relationships/customXml" Target="ink/ink68.xml"/><Relationship Id="rId209" Type="http://schemas.openxmlformats.org/officeDocument/2006/relationships/customXml" Target="ink/ink75.xml"/><Relationship Id="rId360" Type="http://schemas.openxmlformats.org/officeDocument/2006/relationships/image" Target="media/image199.emf"/><Relationship Id="rId381" Type="http://schemas.openxmlformats.org/officeDocument/2006/relationships/customXml" Target="ink/ink161.xml"/><Relationship Id="rId220" Type="http://schemas.openxmlformats.org/officeDocument/2006/relationships/image" Target="media/image129.emf"/><Relationship Id="rId241" Type="http://schemas.openxmlformats.org/officeDocument/2006/relationships/customXml" Target="ink/ink91.xml"/><Relationship Id="rId15" Type="http://schemas.openxmlformats.org/officeDocument/2006/relationships/image" Target="media/image7.wmf"/><Relationship Id="rId36" Type="http://schemas.openxmlformats.org/officeDocument/2006/relationships/image" Target="media/image25.wmf"/><Relationship Id="rId57" Type="http://schemas.openxmlformats.org/officeDocument/2006/relationships/image" Target="media/image42.emf"/><Relationship Id="rId262" Type="http://schemas.openxmlformats.org/officeDocument/2006/relationships/image" Target="media/image150.emf"/><Relationship Id="rId283" Type="http://schemas.openxmlformats.org/officeDocument/2006/relationships/customXml" Target="ink/ink112.xml"/><Relationship Id="rId318" Type="http://schemas.openxmlformats.org/officeDocument/2006/relationships/image" Target="media/image178.emf"/><Relationship Id="rId339" Type="http://schemas.openxmlformats.org/officeDocument/2006/relationships/customXml" Target="ink/ink140.xml"/><Relationship Id="rId78" Type="http://schemas.openxmlformats.org/officeDocument/2006/relationships/image" Target="media/image53.emf"/><Relationship Id="rId99" Type="http://schemas.openxmlformats.org/officeDocument/2006/relationships/image" Target="media/image64.emf"/><Relationship Id="rId101" Type="http://schemas.openxmlformats.org/officeDocument/2006/relationships/image" Target="media/image65.emf"/><Relationship Id="rId122" Type="http://schemas.openxmlformats.org/officeDocument/2006/relationships/image" Target="media/image76.emf"/><Relationship Id="rId143" Type="http://schemas.openxmlformats.org/officeDocument/2006/relationships/image" Target="media/image46.wmf"/><Relationship Id="rId164" Type="http://schemas.openxmlformats.org/officeDocument/2006/relationships/image" Target="media/image101.emf"/><Relationship Id="rId185" Type="http://schemas.openxmlformats.org/officeDocument/2006/relationships/customXml" Target="ink/ink63.xml"/><Relationship Id="rId350" Type="http://schemas.openxmlformats.org/officeDocument/2006/relationships/image" Target="media/image194.emf"/><Relationship Id="rId371" Type="http://schemas.openxmlformats.org/officeDocument/2006/relationships/customXml" Target="ink/ink156.xml"/><Relationship Id="rId406" Type="http://schemas.openxmlformats.org/officeDocument/2006/relationships/image" Target="media/image66.wmf"/><Relationship Id="rId9" Type="http://schemas.openxmlformats.org/officeDocument/2006/relationships/image" Target="media/image1.wmf"/><Relationship Id="rId210" Type="http://schemas.openxmlformats.org/officeDocument/2006/relationships/image" Target="media/image124.emf"/><Relationship Id="rId392" Type="http://schemas.openxmlformats.org/officeDocument/2006/relationships/image" Target="media/image55.wmf"/><Relationship Id="rId26" Type="http://schemas.openxmlformats.org/officeDocument/2006/relationships/image" Target="media/image18.wmf"/><Relationship Id="rId231" Type="http://schemas.openxmlformats.org/officeDocument/2006/relationships/customXml" Target="ink/ink86.xml"/><Relationship Id="rId252" Type="http://schemas.openxmlformats.org/officeDocument/2006/relationships/image" Target="media/image145.emf"/><Relationship Id="rId273" Type="http://schemas.openxmlformats.org/officeDocument/2006/relationships/customXml" Target="ink/ink107.xml"/><Relationship Id="rId294" Type="http://schemas.openxmlformats.org/officeDocument/2006/relationships/image" Target="media/image166.emf"/><Relationship Id="rId308" Type="http://schemas.openxmlformats.org/officeDocument/2006/relationships/image" Target="media/image173.emf"/><Relationship Id="rId329" Type="http://schemas.openxmlformats.org/officeDocument/2006/relationships/customXml" Target="ink/ink135.xml"/><Relationship Id="rId47" Type="http://schemas.openxmlformats.org/officeDocument/2006/relationships/image" Target="media/image36.wmf"/><Relationship Id="rId68" Type="http://schemas.openxmlformats.org/officeDocument/2006/relationships/image" Target="media/image48.emf"/><Relationship Id="rId89" Type="http://schemas.openxmlformats.org/officeDocument/2006/relationships/customXml" Target="ink/ink20.xml"/><Relationship Id="rId112" Type="http://schemas.openxmlformats.org/officeDocument/2006/relationships/image" Target="media/image71.emf"/><Relationship Id="rId133" Type="http://schemas.openxmlformats.org/officeDocument/2006/relationships/customXml" Target="ink/ink41.xml"/><Relationship Id="rId154" Type="http://schemas.openxmlformats.org/officeDocument/2006/relationships/image" Target="media/image49.wmf"/><Relationship Id="rId175" Type="http://schemas.openxmlformats.org/officeDocument/2006/relationships/customXml" Target="ink/ink58.xml"/><Relationship Id="rId340" Type="http://schemas.openxmlformats.org/officeDocument/2006/relationships/image" Target="media/image189.emf"/><Relationship Id="rId361" Type="http://schemas.openxmlformats.org/officeDocument/2006/relationships/customXml" Target="ink/ink151.xml"/><Relationship Id="rId196" Type="http://schemas.openxmlformats.org/officeDocument/2006/relationships/image" Target="media/image117.emf"/><Relationship Id="rId200" Type="http://schemas.openxmlformats.org/officeDocument/2006/relationships/image" Target="media/image119.emf"/><Relationship Id="rId382" Type="http://schemas.openxmlformats.org/officeDocument/2006/relationships/image" Target="media/image210.emf"/><Relationship Id="rId16" Type="http://schemas.openxmlformats.org/officeDocument/2006/relationships/image" Target="media/image8.wmf"/><Relationship Id="rId221" Type="http://schemas.openxmlformats.org/officeDocument/2006/relationships/customXml" Target="ink/ink81.xml"/><Relationship Id="rId242" Type="http://schemas.openxmlformats.org/officeDocument/2006/relationships/image" Target="media/image140.emf"/><Relationship Id="rId263" Type="http://schemas.openxmlformats.org/officeDocument/2006/relationships/customXml" Target="ink/ink102.xml"/><Relationship Id="rId284" Type="http://schemas.openxmlformats.org/officeDocument/2006/relationships/image" Target="media/image161.emf"/><Relationship Id="rId319" Type="http://schemas.openxmlformats.org/officeDocument/2006/relationships/customXml" Target="ink/ink130.xml"/><Relationship Id="rId37" Type="http://schemas.openxmlformats.org/officeDocument/2006/relationships/image" Target="media/image26.wmf"/><Relationship Id="rId58" Type="http://schemas.openxmlformats.org/officeDocument/2006/relationships/customXml" Target="ink/ink5.xml"/><Relationship Id="rId79" Type="http://schemas.openxmlformats.org/officeDocument/2006/relationships/customXml" Target="ink/ink15.xml"/><Relationship Id="rId102" Type="http://schemas.openxmlformats.org/officeDocument/2006/relationships/customXml" Target="ink/ink26.xml"/><Relationship Id="rId123" Type="http://schemas.openxmlformats.org/officeDocument/2006/relationships/customXml" Target="ink/ink36.xml"/><Relationship Id="rId144" Type="http://schemas.openxmlformats.org/officeDocument/2006/relationships/image" Target="media/image47.wmf"/><Relationship Id="rId330" Type="http://schemas.openxmlformats.org/officeDocument/2006/relationships/image" Target="media/image184.emf"/><Relationship Id="rId90" Type="http://schemas.openxmlformats.org/officeDocument/2006/relationships/image" Target="media/image59.emf"/><Relationship Id="rId165" Type="http://schemas.openxmlformats.org/officeDocument/2006/relationships/customXml" Target="ink/ink53.xml"/><Relationship Id="rId186" Type="http://schemas.openxmlformats.org/officeDocument/2006/relationships/image" Target="media/image112.emf"/><Relationship Id="rId351" Type="http://schemas.openxmlformats.org/officeDocument/2006/relationships/customXml" Target="ink/ink146.xml"/><Relationship Id="rId372" Type="http://schemas.openxmlformats.org/officeDocument/2006/relationships/image" Target="media/image205.emf"/><Relationship Id="rId393" Type="http://schemas.openxmlformats.org/officeDocument/2006/relationships/image" Target="media/image56.wmf"/><Relationship Id="rId407" Type="http://schemas.openxmlformats.org/officeDocument/2006/relationships/header" Target="header1.xml"/><Relationship Id="rId211" Type="http://schemas.openxmlformats.org/officeDocument/2006/relationships/customXml" Target="ink/ink76.xml"/><Relationship Id="rId232" Type="http://schemas.openxmlformats.org/officeDocument/2006/relationships/image" Target="media/image135.emf"/><Relationship Id="rId253" Type="http://schemas.openxmlformats.org/officeDocument/2006/relationships/customXml" Target="ink/ink97.xml"/><Relationship Id="rId274" Type="http://schemas.openxmlformats.org/officeDocument/2006/relationships/image" Target="media/image156.emf"/><Relationship Id="rId295" Type="http://schemas.openxmlformats.org/officeDocument/2006/relationships/customXml" Target="ink/ink118.xml"/><Relationship Id="rId309" Type="http://schemas.openxmlformats.org/officeDocument/2006/relationships/customXml" Target="ink/ink125.xml"/><Relationship Id="rId27" Type="http://schemas.openxmlformats.org/officeDocument/2006/relationships/oleObject" Target="embeddings/oleObject1.bin"/><Relationship Id="rId48" Type="http://schemas.openxmlformats.org/officeDocument/2006/relationships/image" Target="media/image37.wmf"/><Relationship Id="rId69" Type="http://schemas.openxmlformats.org/officeDocument/2006/relationships/customXml" Target="ink/ink10.xml"/><Relationship Id="rId113" Type="http://schemas.openxmlformats.org/officeDocument/2006/relationships/customXml" Target="ink/ink31.xml"/><Relationship Id="rId134" Type="http://schemas.openxmlformats.org/officeDocument/2006/relationships/image" Target="media/image82.emf"/><Relationship Id="rId320" Type="http://schemas.openxmlformats.org/officeDocument/2006/relationships/image" Target="media/image179.emf"/><Relationship Id="rId80" Type="http://schemas.openxmlformats.org/officeDocument/2006/relationships/image" Target="media/image54.emf"/><Relationship Id="rId155" Type="http://schemas.openxmlformats.org/officeDocument/2006/relationships/customXml" Target="ink/ink48.xml"/><Relationship Id="rId176" Type="http://schemas.openxmlformats.org/officeDocument/2006/relationships/image" Target="media/image107.emf"/><Relationship Id="rId197" Type="http://schemas.openxmlformats.org/officeDocument/2006/relationships/customXml" Target="ink/ink69.xml"/><Relationship Id="rId341" Type="http://schemas.openxmlformats.org/officeDocument/2006/relationships/customXml" Target="ink/ink141.xml"/><Relationship Id="rId362" Type="http://schemas.openxmlformats.org/officeDocument/2006/relationships/image" Target="media/image200.emf"/><Relationship Id="rId383" Type="http://schemas.openxmlformats.org/officeDocument/2006/relationships/image" Target="media/image50.wmf"/><Relationship Id="rId201" Type="http://schemas.openxmlformats.org/officeDocument/2006/relationships/customXml" Target="ink/ink71.xml"/><Relationship Id="rId222" Type="http://schemas.openxmlformats.org/officeDocument/2006/relationships/image" Target="media/image130.emf"/><Relationship Id="rId243" Type="http://schemas.openxmlformats.org/officeDocument/2006/relationships/customXml" Target="ink/ink92.xml"/><Relationship Id="rId264" Type="http://schemas.openxmlformats.org/officeDocument/2006/relationships/image" Target="media/image151.emf"/><Relationship Id="rId285" Type="http://schemas.openxmlformats.org/officeDocument/2006/relationships/customXml" Target="ink/ink113.xml"/><Relationship Id="rId17" Type="http://schemas.openxmlformats.org/officeDocument/2006/relationships/image" Target="media/image9.wmf"/><Relationship Id="rId38" Type="http://schemas.openxmlformats.org/officeDocument/2006/relationships/image" Target="media/image27.wmf"/><Relationship Id="rId59" Type="http://schemas.openxmlformats.org/officeDocument/2006/relationships/image" Target="media/image43.emf"/><Relationship Id="rId103" Type="http://schemas.openxmlformats.org/officeDocument/2006/relationships/image" Target="media/image66.emf"/><Relationship Id="rId124" Type="http://schemas.openxmlformats.org/officeDocument/2006/relationships/image" Target="media/image77.emf"/><Relationship Id="rId310" Type="http://schemas.openxmlformats.org/officeDocument/2006/relationships/image" Target="media/image174.emf"/><Relationship Id="rId70" Type="http://schemas.openxmlformats.org/officeDocument/2006/relationships/image" Target="media/image49.emf"/><Relationship Id="rId91" Type="http://schemas.openxmlformats.org/officeDocument/2006/relationships/customXml" Target="ink/ink21.xml"/><Relationship Id="rId145" Type="http://schemas.openxmlformats.org/officeDocument/2006/relationships/customXml" Target="ink/ink44.xml"/><Relationship Id="rId166" Type="http://schemas.openxmlformats.org/officeDocument/2006/relationships/image" Target="media/image102.emf"/><Relationship Id="rId187" Type="http://schemas.openxmlformats.org/officeDocument/2006/relationships/customXml" Target="ink/ink64.xml"/><Relationship Id="rId331" Type="http://schemas.openxmlformats.org/officeDocument/2006/relationships/customXml" Target="ink/ink136.xml"/><Relationship Id="rId352" Type="http://schemas.openxmlformats.org/officeDocument/2006/relationships/image" Target="media/image195.emf"/><Relationship Id="rId373" Type="http://schemas.openxmlformats.org/officeDocument/2006/relationships/customXml" Target="ink/ink157.xml"/><Relationship Id="rId394" Type="http://schemas.openxmlformats.org/officeDocument/2006/relationships/image" Target="media/image57.wmf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25.emf"/><Relationship Id="rId233" Type="http://schemas.openxmlformats.org/officeDocument/2006/relationships/customXml" Target="ink/ink87.xml"/><Relationship Id="rId254" Type="http://schemas.openxmlformats.org/officeDocument/2006/relationships/image" Target="media/image146.emf"/><Relationship Id="rId28" Type="http://schemas.openxmlformats.org/officeDocument/2006/relationships/image" Target="media/image19.wmf"/><Relationship Id="rId49" Type="http://schemas.openxmlformats.org/officeDocument/2006/relationships/image" Target="media/image38.wmf"/><Relationship Id="rId114" Type="http://schemas.openxmlformats.org/officeDocument/2006/relationships/image" Target="media/image72.emf"/><Relationship Id="rId275" Type="http://schemas.openxmlformats.org/officeDocument/2006/relationships/customXml" Target="ink/ink108.xml"/><Relationship Id="rId296" Type="http://schemas.openxmlformats.org/officeDocument/2006/relationships/image" Target="media/image167.emf"/><Relationship Id="rId300" Type="http://schemas.openxmlformats.org/officeDocument/2006/relationships/image" Target="media/image169.emf"/><Relationship Id="rId60" Type="http://schemas.openxmlformats.org/officeDocument/2006/relationships/customXml" Target="ink/ink6.xml"/><Relationship Id="rId81" Type="http://schemas.openxmlformats.org/officeDocument/2006/relationships/customXml" Target="ink/ink16.xml"/><Relationship Id="rId135" Type="http://schemas.openxmlformats.org/officeDocument/2006/relationships/customXml" Target="ink/ink42.xml"/><Relationship Id="rId156" Type="http://schemas.openxmlformats.org/officeDocument/2006/relationships/image" Target="media/image97.emf"/><Relationship Id="rId177" Type="http://schemas.openxmlformats.org/officeDocument/2006/relationships/customXml" Target="ink/ink59.xml"/><Relationship Id="rId198" Type="http://schemas.openxmlformats.org/officeDocument/2006/relationships/image" Target="media/image118.emf"/><Relationship Id="rId321" Type="http://schemas.openxmlformats.org/officeDocument/2006/relationships/customXml" Target="ink/ink131.xml"/><Relationship Id="rId342" Type="http://schemas.openxmlformats.org/officeDocument/2006/relationships/image" Target="media/image190.emf"/><Relationship Id="rId363" Type="http://schemas.openxmlformats.org/officeDocument/2006/relationships/customXml" Target="ink/ink152.xml"/><Relationship Id="rId384" Type="http://schemas.openxmlformats.org/officeDocument/2006/relationships/customXml" Target="ink/ink162.xml"/><Relationship Id="rId202" Type="http://schemas.openxmlformats.org/officeDocument/2006/relationships/image" Target="media/image120.emf"/><Relationship Id="rId223" Type="http://schemas.openxmlformats.org/officeDocument/2006/relationships/customXml" Target="ink/ink82.xml"/><Relationship Id="rId244" Type="http://schemas.openxmlformats.org/officeDocument/2006/relationships/image" Target="media/image141.emf"/><Relationship Id="rId18" Type="http://schemas.openxmlformats.org/officeDocument/2006/relationships/image" Target="media/image10.wmf"/><Relationship Id="rId39" Type="http://schemas.openxmlformats.org/officeDocument/2006/relationships/image" Target="media/image28.wmf"/><Relationship Id="rId265" Type="http://schemas.openxmlformats.org/officeDocument/2006/relationships/customXml" Target="ink/ink103.xml"/><Relationship Id="rId286" Type="http://schemas.openxmlformats.org/officeDocument/2006/relationships/image" Target="media/image162.emf"/><Relationship Id="rId50" Type="http://schemas.openxmlformats.org/officeDocument/2006/relationships/customXml" Target="ink/ink1.xml"/><Relationship Id="rId104" Type="http://schemas.openxmlformats.org/officeDocument/2006/relationships/image" Target="media/image41.wmf"/><Relationship Id="rId125" Type="http://schemas.openxmlformats.org/officeDocument/2006/relationships/customXml" Target="ink/ink37.xml"/><Relationship Id="rId146" Type="http://schemas.openxmlformats.org/officeDocument/2006/relationships/image" Target="media/image91.emf"/><Relationship Id="rId167" Type="http://schemas.openxmlformats.org/officeDocument/2006/relationships/customXml" Target="ink/ink54.xml"/><Relationship Id="rId188" Type="http://schemas.openxmlformats.org/officeDocument/2006/relationships/image" Target="media/image113.emf"/><Relationship Id="rId311" Type="http://schemas.openxmlformats.org/officeDocument/2006/relationships/customXml" Target="ink/ink126.xml"/><Relationship Id="rId332" Type="http://schemas.openxmlformats.org/officeDocument/2006/relationships/image" Target="media/image185.emf"/><Relationship Id="rId353" Type="http://schemas.openxmlformats.org/officeDocument/2006/relationships/customXml" Target="ink/ink147.xml"/><Relationship Id="rId374" Type="http://schemas.openxmlformats.org/officeDocument/2006/relationships/image" Target="media/image206.emf"/><Relationship Id="rId395" Type="http://schemas.openxmlformats.org/officeDocument/2006/relationships/image" Target="media/image58.wmf"/><Relationship Id="rId409" Type="http://schemas.openxmlformats.org/officeDocument/2006/relationships/theme" Target="theme/theme1.xml"/><Relationship Id="rId71" Type="http://schemas.openxmlformats.org/officeDocument/2006/relationships/customXml" Target="ink/ink11.xml"/><Relationship Id="rId92" Type="http://schemas.openxmlformats.org/officeDocument/2006/relationships/image" Target="media/image60.emf"/><Relationship Id="rId213" Type="http://schemas.openxmlformats.org/officeDocument/2006/relationships/customXml" Target="ink/ink77.xml"/><Relationship Id="rId234" Type="http://schemas.openxmlformats.org/officeDocument/2006/relationships/image" Target="media/image136.e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55" Type="http://schemas.openxmlformats.org/officeDocument/2006/relationships/customXml" Target="ink/ink98.xml"/><Relationship Id="rId276" Type="http://schemas.openxmlformats.org/officeDocument/2006/relationships/image" Target="media/image157.emf"/><Relationship Id="rId297" Type="http://schemas.openxmlformats.org/officeDocument/2006/relationships/customXml" Target="ink/ink119.xml"/><Relationship Id="rId40" Type="http://schemas.openxmlformats.org/officeDocument/2006/relationships/image" Target="media/image29.wmf"/><Relationship Id="rId115" Type="http://schemas.openxmlformats.org/officeDocument/2006/relationships/customXml" Target="ink/ink32.xml"/><Relationship Id="rId136" Type="http://schemas.openxmlformats.org/officeDocument/2006/relationships/image" Target="media/image83.emf"/><Relationship Id="rId157" Type="http://schemas.openxmlformats.org/officeDocument/2006/relationships/customXml" Target="ink/ink49.xml"/><Relationship Id="rId178" Type="http://schemas.openxmlformats.org/officeDocument/2006/relationships/image" Target="media/image108.emf"/><Relationship Id="rId301" Type="http://schemas.openxmlformats.org/officeDocument/2006/relationships/customXml" Target="ink/ink121.xml"/><Relationship Id="rId322" Type="http://schemas.openxmlformats.org/officeDocument/2006/relationships/image" Target="media/image180.emf"/><Relationship Id="rId343" Type="http://schemas.openxmlformats.org/officeDocument/2006/relationships/customXml" Target="ink/ink142.xml"/><Relationship Id="rId364" Type="http://schemas.openxmlformats.org/officeDocument/2006/relationships/image" Target="media/image201.emf"/><Relationship Id="rId61" Type="http://schemas.openxmlformats.org/officeDocument/2006/relationships/image" Target="media/image44.emf"/><Relationship Id="rId82" Type="http://schemas.openxmlformats.org/officeDocument/2006/relationships/image" Target="media/image55.emf"/><Relationship Id="rId199" Type="http://schemas.openxmlformats.org/officeDocument/2006/relationships/customXml" Target="ink/ink70.xml"/><Relationship Id="rId203" Type="http://schemas.openxmlformats.org/officeDocument/2006/relationships/customXml" Target="ink/ink72.xml"/><Relationship Id="rId385" Type="http://schemas.openxmlformats.org/officeDocument/2006/relationships/image" Target="media/image212.emf"/><Relationship Id="rId19" Type="http://schemas.openxmlformats.org/officeDocument/2006/relationships/image" Target="media/image11.wmf"/><Relationship Id="rId224" Type="http://schemas.openxmlformats.org/officeDocument/2006/relationships/image" Target="media/image131.emf"/><Relationship Id="rId245" Type="http://schemas.openxmlformats.org/officeDocument/2006/relationships/customXml" Target="ink/ink93.xml"/><Relationship Id="rId266" Type="http://schemas.openxmlformats.org/officeDocument/2006/relationships/image" Target="media/image152.emf"/><Relationship Id="rId287" Type="http://schemas.openxmlformats.org/officeDocument/2006/relationships/customXml" Target="ink/ink114.xml"/><Relationship Id="rId30" Type="http://schemas.openxmlformats.org/officeDocument/2006/relationships/image" Target="media/image20.wmf"/><Relationship Id="rId105" Type="http://schemas.openxmlformats.org/officeDocument/2006/relationships/customXml" Target="ink/ink27.xml"/><Relationship Id="rId126" Type="http://schemas.openxmlformats.org/officeDocument/2006/relationships/image" Target="media/image78.emf"/><Relationship Id="rId147" Type="http://schemas.openxmlformats.org/officeDocument/2006/relationships/customXml" Target="ink/ink45.xml"/><Relationship Id="rId168" Type="http://schemas.openxmlformats.org/officeDocument/2006/relationships/image" Target="media/image103.emf"/><Relationship Id="rId312" Type="http://schemas.openxmlformats.org/officeDocument/2006/relationships/image" Target="media/image175.emf"/><Relationship Id="rId333" Type="http://schemas.openxmlformats.org/officeDocument/2006/relationships/customXml" Target="ink/ink137.xml"/><Relationship Id="rId354" Type="http://schemas.openxmlformats.org/officeDocument/2006/relationships/image" Target="media/image196.emf"/><Relationship Id="rId51" Type="http://schemas.openxmlformats.org/officeDocument/2006/relationships/image" Target="media/image39.emf"/><Relationship Id="rId72" Type="http://schemas.openxmlformats.org/officeDocument/2006/relationships/image" Target="media/image50.emf"/><Relationship Id="rId93" Type="http://schemas.openxmlformats.org/officeDocument/2006/relationships/image" Target="media/image40.wmf"/><Relationship Id="rId189" Type="http://schemas.openxmlformats.org/officeDocument/2006/relationships/customXml" Target="ink/ink65.xml"/><Relationship Id="rId375" Type="http://schemas.openxmlformats.org/officeDocument/2006/relationships/customXml" Target="ink/ink158.xml"/><Relationship Id="rId396" Type="http://schemas.openxmlformats.org/officeDocument/2006/relationships/oleObject" Target="embeddings/oleObject4.bin"/><Relationship Id="rId3" Type="http://schemas.openxmlformats.org/officeDocument/2006/relationships/styles" Target="styles.xml"/><Relationship Id="rId214" Type="http://schemas.openxmlformats.org/officeDocument/2006/relationships/image" Target="media/image126.emf"/><Relationship Id="rId235" Type="http://schemas.openxmlformats.org/officeDocument/2006/relationships/customXml" Target="ink/ink88.xml"/><Relationship Id="rId256" Type="http://schemas.openxmlformats.org/officeDocument/2006/relationships/image" Target="media/image147.emf"/><Relationship Id="rId277" Type="http://schemas.openxmlformats.org/officeDocument/2006/relationships/customXml" Target="ink/ink109.xml"/><Relationship Id="rId298" Type="http://schemas.openxmlformats.org/officeDocument/2006/relationships/image" Target="media/image168.emf"/><Relationship Id="rId400" Type="http://schemas.openxmlformats.org/officeDocument/2006/relationships/image" Target="media/image61.wmf"/><Relationship Id="rId116" Type="http://schemas.openxmlformats.org/officeDocument/2006/relationships/image" Target="media/image73.emf"/><Relationship Id="rId137" Type="http://schemas.openxmlformats.org/officeDocument/2006/relationships/image" Target="media/image42.wmf"/><Relationship Id="rId158" Type="http://schemas.openxmlformats.org/officeDocument/2006/relationships/image" Target="media/image98.emf"/><Relationship Id="rId302" Type="http://schemas.openxmlformats.org/officeDocument/2006/relationships/image" Target="media/image170.emf"/><Relationship Id="rId323" Type="http://schemas.openxmlformats.org/officeDocument/2006/relationships/customXml" Target="ink/ink132.xml"/><Relationship Id="rId344" Type="http://schemas.openxmlformats.org/officeDocument/2006/relationships/image" Target="media/image191.emf"/><Relationship Id="rId20" Type="http://schemas.openxmlformats.org/officeDocument/2006/relationships/image" Target="media/image12.wmf"/><Relationship Id="rId41" Type="http://schemas.openxmlformats.org/officeDocument/2006/relationships/image" Target="media/image30.wmf"/><Relationship Id="rId62" Type="http://schemas.openxmlformats.org/officeDocument/2006/relationships/customXml" Target="ink/ink7.xml"/><Relationship Id="rId83" Type="http://schemas.openxmlformats.org/officeDocument/2006/relationships/customXml" Target="ink/ink17.xml"/><Relationship Id="rId179" Type="http://schemas.openxmlformats.org/officeDocument/2006/relationships/customXml" Target="ink/ink60.xml"/><Relationship Id="rId365" Type="http://schemas.openxmlformats.org/officeDocument/2006/relationships/customXml" Target="ink/ink153.xml"/><Relationship Id="rId386" Type="http://schemas.openxmlformats.org/officeDocument/2006/relationships/customXml" Target="ink/ink163.xml"/><Relationship Id="rId190" Type="http://schemas.openxmlformats.org/officeDocument/2006/relationships/image" Target="media/image114.emf"/><Relationship Id="rId204" Type="http://schemas.openxmlformats.org/officeDocument/2006/relationships/image" Target="media/image121.emf"/><Relationship Id="rId225" Type="http://schemas.openxmlformats.org/officeDocument/2006/relationships/customXml" Target="ink/ink83.xml"/><Relationship Id="rId246" Type="http://schemas.openxmlformats.org/officeDocument/2006/relationships/image" Target="media/image142.emf"/><Relationship Id="rId267" Type="http://schemas.openxmlformats.org/officeDocument/2006/relationships/customXml" Target="ink/ink104.xml"/><Relationship Id="rId288" Type="http://schemas.openxmlformats.org/officeDocument/2006/relationships/image" Target="media/image163.emf"/><Relationship Id="rId106" Type="http://schemas.openxmlformats.org/officeDocument/2006/relationships/image" Target="media/image68.emf"/><Relationship Id="rId127" Type="http://schemas.openxmlformats.org/officeDocument/2006/relationships/customXml" Target="ink/ink38.xml"/><Relationship Id="rId313" Type="http://schemas.openxmlformats.org/officeDocument/2006/relationships/customXml" Target="ink/ink127.xml"/><Relationship Id="rId10" Type="http://schemas.openxmlformats.org/officeDocument/2006/relationships/image" Target="media/image2.wmf"/><Relationship Id="rId31" Type="http://schemas.openxmlformats.org/officeDocument/2006/relationships/oleObject" Target="embeddings/oleObject3.bin"/><Relationship Id="rId52" Type="http://schemas.openxmlformats.org/officeDocument/2006/relationships/customXml" Target="ink/ink2.xml"/><Relationship Id="rId73" Type="http://schemas.openxmlformats.org/officeDocument/2006/relationships/customXml" Target="ink/ink12.xml"/><Relationship Id="rId94" Type="http://schemas.openxmlformats.org/officeDocument/2006/relationships/customXml" Target="ink/ink22.xml"/><Relationship Id="rId148" Type="http://schemas.openxmlformats.org/officeDocument/2006/relationships/image" Target="media/image92.emf"/><Relationship Id="rId169" Type="http://schemas.openxmlformats.org/officeDocument/2006/relationships/customXml" Target="ink/ink55.xml"/><Relationship Id="rId334" Type="http://schemas.openxmlformats.org/officeDocument/2006/relationships/image" Target="media/image186.emf"/><Relationship Id="rId355" Type="http://schemas.openxmlformats.org/officeDocument/2006/relationships/customXml" Target="ink/ink148.xml"/><Relationship Id="rId376" Type="http://schemas.openxmlformats.org/officeDocument/2006/relationships/image" Target="media/image207.emf"/><Relationship Id="rId397" Type="http://schemas.openxmlformats.org/officeDocument/2006/relationships/image" Target="media/image59.wmf"/><Relationship Id="rId4" Type="http://schemas.microsoft.com/office/2007/relationships/stylesWithEffects" Target="stylesWithEffects.xml"/><Relationship Id="rId180" Type="http://schemas.openxmlformats.org/officeDocument/2006/relationships/image" Target="media/image109.emf"/><Relationship Id="rId215" Type="http://schemas.openxmlformats.org/officeDocument/2006/relationships/customXml" Target="ink/ink78.xml"/><Relationship Id="rId236" Type="http://schemas.openxmlformats.org/officeDocument/2006/relationships/image" Target="media/image137.emf"/><Relationship Id="rId257" Type="http://schemas.openxmlformats.org/officeDocument/2006/relationships/customXml" Target="ink/ink99.xml"/><Relationship Id="rId278" Type="http://schemas.openxmlformats.org/officeDocument/2006/relationships/image" Target="media/image158.emf"/><Relationship Id="rId401" Type="http://schemas.openxmlformats.org/officeDocument/2006/relationships/oleObject" Target="embeddings/oleObject6.bin"/><Relationship Id="rId303" Type="http://schemas.openxmlformats.org/officeDocument/2006/relationships/customXml" Target="ink/ink122.xml"/><Relationship Id="rId42" Type="http://schemas.openxmlformats.org/officeDocument/2006/relationships/image" Target="media/image31.wmf"/><Relationship Id="rId84" Type="http://schemas.openxmlformats.org/officeDocument/2006/relationships/image" Target="media/image56.emf"/><Relationship Id="rId138" Type="http://schemas.openxmlformats.org/officeDocument/2006/relationships/image" Target="media/image43.wmf"/><Relationship Id="rId345" Type="http://schemas.openxmlformats.org/officeDocument/2006/relationships/customXml" Target="ink/ink143.xml"/><Relationship Id="rId387" Type="http://schemas.openxmlformats.org/officeDocument/2006/relationships/image" Target="media/image213.emf"/><Relationship Id="rId191" Type="http://schemas.openxmlformats.org/officeDocument/2006/relationships/customXml" Target="ink/ink66.xml"/><Relationship Id="rId205" Type="http://schemas.openxmlformats.org/officeDocument/2006/relationships/customXml" Target="ink/ink73.xml"/><Relationship Id="rId247" Type="http://schemas.openxmlformats.org/officeDocument/2006/relationships/customXml" Target="ink/ink94.xml"/><Relationship Id="rId107" Type="http://schemas.openxmlformats.org/officeDocument/2006/relationships/customXml" Target="ink/ink28.xml"/><Relationship Id="rId289" Type="http://schemas.openxmlformats.org/officeDocument/2006/relationships/customXml" Target="ink/ink115.xml"/><Relationship Id="rId11" Type="http://schemas.openxmlformats.org/officeDocument/2006/relationships/image" Target="media/image3.wmf"/><Relationship Id="rId53" Type="http://schemas.openxmlformats.org/officeDocument/2006/relationships/image" Target="media/image40.emf"/><Relationship Id="rId149" Type="http://schemas.openxmlformats.org/officeDocument/2006/relationships/customXml" Target="ink/ink46.xml"/><Relationship Id="rId314" Type="http://schemas.openxmlformats.org/officeDocument/2006/relationships/image" Target="media/image176.emf"/><Relationship Id="rId356" Type="http://schemas.openxmlformats.org/officeDocument/2006/relationships/image" Target="media/image197.emf"/><Relationship Id="rId398" Type="http://schemas.openxmlformats.org/officeDocument/2006/relationships/image" Target="media/image6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22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983,'-3'1'348,"5"1"-315,4 3-6,4 1-18,3 3-4,2 1-3,-7-7 2,7 3-2,-2-1 2,-1-4 3,1 1 1,-2 1 8,0-1 1,9 3 5,7 2 3,7-2-7,6 3-3,1 1-7,4 2-4,10 3 2,7 2-5,16 1 3,1-3-2,5-3-2,-1-1 2,0-1-2,-1 1 2,-8-5-1,-3-2-2,-15-4-3,-3-5 2,-3 4-3,0-1-4,-4-1-6,1 3-7,-5-1-17,-3 0-14,-5 3 3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9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930,'-13'64'342,"6"29"-275,2 17 2,4 34-24,1 10-14,7 23-42,4 7-20,10-2-58,1-7-148,10-28 16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5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13 893,'-18'7'343,"2"-4"-251,5 0-1,7-3-45,5 0-14,8-3-29,7 0-3,8-7-4,4-6 2,7-5 2,-2 4 2,5 2 2,-3 2 0,-5 3 9,-8 0 12,-11 3 29,-2 6 4,-10 2 28,1 3 1,-11 9-26,-7-1 3,-1 8-20,-5-4-17,4-3-4,7 1-5,8-1-15,8 3 0,10 1-7,5-1-2,9-2-16,3 2 3,3 0-31,-8-4-2,-3 2-3,-6 0-5,-8-4 33,-6 1-6,-11-3 20,-3 0-1,-15 3 12,2-3 2,-6 5-1,-1-3 1,5-2-15,4-2-15,8-5-52,4-4 5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5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06,'1'0'412,"0"3"-277,0 5-31,-3 4-26,2 15-33,1 4-24,2 8-13,3 4-5,4-3-19,0-3-14,2-8-52,2-6-25,-1-11 6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4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68 1164,'-24'-40'444,"7"-2"-330,7 5-31,9 13-26,1 3-32,9 17-14,3 5-11,5 16-3,13 21 2,4 15-27,0 9-7,2 11-13,-7-4-1,-8-2 10,-3 1 0,-10-7 4,-7-5 2,-5-10 12,-6-11 15,0-13 8,0-8 12,-10-13 20,3-3 8,-5-9 19,1-1 6,1-6-18,-8-3-1,6 0-25,1-4-13,4 7-12,10 5-15,2 4-32,3 5-13,4 2-34,3-2-27,4-2 8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4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9 603,'17'47'256,"-27"-20"-121,2 3-86,7-2-6,1-3 6,8-10 20,3-3-7,5-8-10,3-4 8,1-11 7,0-2 5,0-6 11,-3-4-9,-5-3 5,0 0-8,-15-5-5,-1 5 0,-14-1-19,-6 4 3,-6 5-11,0 7-16,0 9-23,0 4-13,8 11-43,4 4-25,7 5-56,4 4-13,14-2 8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4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-1 911,'-5'3'351,"-1"-1"-248,3 6-12,-3 1-10,4 5 0,-2 6 5,-1-2-10,-1 4-8,-1-1-23,-2 0-17,0 4-16,-5-3-15,-7 1 1,2-1-6,-4-2 3,1-5-2,5-7-8,1-9-3,6-6 3,6-9 2,3-7 6,2-7 7,-1-2-1,4 0 7,-4 0 8,7 10 3,4 4-1,-4 5-10,7 7 7,2 12-15,-2 5 10,9 13-20,0 6-9,-6-1-35,0-1-23,1 0-28,-2-9 6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3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3 1036,'-35'-32'397,"39"32"-281,-5 1-22,0 0-36,1-1 0,3 6-12,10 23 3,43 46-9,-26-27-10,-4 10-25,-6-3-13,-7 2-16,-3 2-1,-7-4-5,-3-1-5,-6-14 23,-5-6-8,-4-9 18,0-9 4,2-4 0,-1-7-1,2-9-2,-3-8-1,2-12-3,2-9 1,-1-13-1,10-5 5,6-12 0,3-2 5,13 2 10,-2-1-3,5 10 13,1 5-6,-3 9 3,1 10-2,-5 9-3,2 8 13,-5 12-3,-2 3 16,0 17 2,-1 8-10,-1 12-12,0 8-9,-3 2-14,-3-3 4,-1-3 0,-3-7-15,1-8-17,0-5-19,-3-12-46,4 0-10,-2-8-28,-1-4 163,1-2-3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2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0 922,'-7'5'358,"-7"2"-236,2 6-18,-1 6-32,2 4-3,-2 3-19,-4-2-6,1 4-12,-4-3-13,0 1-11,0-3-4,1-6 0,5-3 3,3-6-5,1-7-3,6-3-16,-4-7 5,5-8-6,3-7 13,-2-7 2,5-5 6,-2 0 15,-1 3 1,4 8 12,1 7-1,-1 7-5,2 4 5,0 7-16,2 2-1,4 12-7,0 6-7,3 7-7,2 3-9,-1-1-31,3-5-37,3-6 226,4-5-12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2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94,'-1'16'420,"-1"3"-274,2 7-7,0 6-17,1 1-20,2 4-39,-2-4-19,3 1-21,-1-4-8,2-1-26,1-4 7,-3-6-41,5-1-21,-4-9-53,1-6-30,0-4-220,-3-8 24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2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359 1091,'-9'0'421,"4"3"-284,3 2-22,-3-4-17,5 3-25,-6 4-41,-1 2-5,3 14-32,-1 5 7,6 9-13,-6-1-6,2 0 7,3-2-4,5-5 0,6-3 6,5-9-6,1-7 3,-5-12 13,5-4-6,-5-13 13,-1-10-13,-2-6 4,-2-7 0,-7-4-5,-4 2 10,-8-3 0,0 1 17,-9-4 8,-4-1 12,-3 2 7,-6 1-5,5 8 10,4 8-15,6 9-6,6 5-1,5 6-24,4 1 7,4 3-17,3-1-4,13 4 6,-3-4-10,14 4 11,0-1-9,-2-1-22,8 5-2,-8-3-58,1 4-33,-2 0-42,-6 4 113,1 9 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1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28,'0'0'386,"0"0"-153,0 0-99,0 0-19,1 17-22,-2 37-25,-3-12-22,-2 2-16,2 4-17,2-2 10,-1-6-11,-2-5-12,-1-11-20,1-4-38,1-10-64,2-2-9,1-15 7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8,'7'18'346,"10"14"-280,-2 15 9,4 13-15,-5 10-28,-7-3-26,-5 9-67,-7-2 2,-5-5 29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0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7 977,'-7'21'377,"6"-23"-267,1-2-23,4-2-28,3 1-5,-1-5-14,-6-7-4,3-2 1,-1-1 1,2-4-2,2 2 6,-6 0-14,2 1-1,-4 8-15,4 4-8,-2 7 5,-2 0-3,7 5 7,-5 4-8,0 10 8,2 7-1,-3 9 2,4 0-6,5 4-8,-4-6 4,5-3-5,-7-2 18,-1-8-9,3 2 3,-4-7 6,3 1-18,1-6 3,-5-2-3,4-3-8,-5-3 16,0 2-2,2-2-8,0 0 3,0 0-14,0 0-13,0 0-16,-1 0-53,1-1-33,0 0 8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0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6 945,'2'-4'385,"-1"3"-246,-1 0 5,0 1-15,0 0-9,-1 0-40,0 0-22,-6 17-25,-19 40-18,7-22 3,-1 8-4,-4-3-3,1 6-5,-4-1 1,8 1 9,-5-5-14,2-6 12,7-7-6,-2-3-3,10-6-2,0-6-18,6-1-11,-3-7-17,3-6-38,4 2-15,6-5-26,6 0-5,8-2 8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9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 946,'-1'-1'364,"0"0"-274,0 1-6,0-1-5,0 0-16,1 0-5,-1 0-1,0 0-5,1 1 4,7 21-8,18 47-17,-9-21-3,3 6-18,-1-2 8,2 3-17,-4-8 0,2-1 6,-2-5-15,-2-9 19,0-4-6,-8-13-12,0-4 6,-6-8-10,0-2-5,-2 0-21,1 0-11,0-1-37,0 0-13,-5-21-13,-33-33-44,27 21 10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8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1 949,'-2'-13'358,"3"3"-258,3-2-13,6 3-4,-1-2 2,10 8-7,-1 2-8,2 6-22,1 8-21,-2 6-15,1 6-3,-3 6-15,-1 2 9,-5-4-7,-1-1 1,1-6-4,-1-3-9,0-7 7,1-3-13,0-8 15,-2-1 3,-1-9 5,-2-3 4,2-9 7,-4-7 0,3-3 3,2-1 21,-6-2 1,3 5 5,-4 4-3,1 6-8,0 13 1,-2 4-5,-1 14-6,0 2-13,-1 13-13,2 1-10,2-1-16,6 3-7,-4-5-43,6-1-11,-3-7-26,2-4 5,1-7 29,-3-4 20,7-5 29,-6-4 11,9-8 10,-3-2 13,-4-3 16,-2-2 6,-4 0 27,0-1 4,-3 1 22,-3 1 3,0 4 8,-6-1 0,-1 7-13,4 0-1,-3 5-15,10 3-13,-5-2-6,2 4-17,1 0-14,-1 1-1,0 0-5,10 4-2,38 29 5,-30-15-6,-1 9 2,-1-3-9,-1 4-6,-3-5 4,-5-3-15,-5 2 17,-8-4-12,-3 2 12,-10 1 9,1-1-11,-7-2 12,-3-5-9,3-4 1,-2-4 3,8-4-16,4 0-2,5-7-51,3 0-20,7-8-39,8-1 7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02,'0'0'382,"0"-1"-268,0 0-20,-1 1-19,1 24-12,0 39-24,3-22-6,1-7-26,2 0-17,-2-9-38,1-6-25,2-6-38,-7-7-6,2-7 7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7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9 958,'-1'-7'364,"2"9"-263,-3-2-32,2 9-38,-2 6-11,-1 6-17,4 10-6,1 3-1,1-1 1,3-2 0,-2-7 1,6-10 2,0-6-2,6-9 0,3-5 0,-3-9 2,-2-2 7,-5-6 17,2 2 6,-5-4 17,-3 1-1,-5-5 2,-5 2 3,-6-3-8,-4 2-4,0 10-10,0 1-14,2 10-4,3 4-7,1 0-4,3 3-3,3 4-12,4 1 1,7 7-21,-1 3 8,7 6-7,3 2-5,-3 2 6,5 0-6,-1 0-6,-1-1 8,5 0-7,-1-3 15,-1-9 13,2-5 1,-8-6 11,4-5 0,1-9 7,-5-5 4,4-6 13,1-2 1,-6 1 19,5 1 15,-5 3 18,-8 6-7,-4 7-4,-3 3-2,0 4-29,7 4 6,0 7-17,1 5-9,2 9-1,-3 2-14,6 1-18,-1 2-33,0-4-54,-1-5-7,-1-2-63,-2-4 11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6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3 938,'2'-1'367,"-1"0"-241,-5-1 7,3 2-9,0 0-25,-8 14-39,-36 43-4,28-16-30,-9-1-4,3 3-5,-2 0-17,2-7 1,7 1 6,0-13-9,3-3 8,6-12-20,-1-7 0,5-7-9,5-9-4,2-10 14,1-9-10,3-6 16,0 2 4,-1 2 5,2 5 11,0 10-4,-3 6 4,-1 10-5,2 8-8,3 11-9,-3 8-29,5 9-41,0 1-10,4-1-33,1-5-93,1-7 15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6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56 776,'0'18'292,"-3"-5"-211,0 0-11,5-2-2,-2-4-1,3-3-10,4-4 10,0-5-3,4-4 3,1-8-5,0-6-8,1-5-13,-5-1-9,0-4 6,-3-1 0,-8-3 3,-1-1 1,-7 11-3,-3 3 5,-1 13-18,1 3 3,-2 11-20,1 10-8,-3 14-1,3 10-4,2 11 3,-1 2-1,12 10 2,-7-6-6,11 6 6,-3-4 2,3-4-1,2-1 7,-2-8-3,1-7-11,-3-9-16,0-5-8,-1-10-28,-1-5-21,-3-5-16,4-4-20,0-10-18,7-3-241,5-13 26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5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441 1012,'0'-1'373,"0"0"-303,-1 0-28,0 0-31,-11 5-9,-23 34-1,25-7-5,4 9 1,7-2 0,5-3-14,6-6 3,0-11 0,6-5 3,-2-12 13,3-3 4,0-11 6,-3-8-5,0-8 2,-4-5 4,-7-5 3,1 0 10,-16-10 7,-4 0 16,-10-10 13,-6 1 10,2 6 7,-4 1-4,6 12-6,-8 5-17,14 11-11,5 2-15,2 8-9,17 3-12,-2 2-2,11 0-8,10 0-4,4 1 7,2 0-18,0 2-13,0 1-55,-4 2-29,7 5-44,-2 5 40,0 8 7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5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8 707,'24'-32'360,"-27"27"-92,2 3-148,0 1-6,1 1-3,0 0-6,0 0-15,0 0-20,-1 2-36,-1 22 1,0 39-19,2-23-8,0-1-3,1 5-19,0-8-44,-1-7-1,0-8-52,2-7-15,-2-9 8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8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-4 994,'-16'-1'370,"2"11"-308,-2 4-18,1 22-33,0 8-10,11 22-19,3 1-4,9 3-36,6-7-63,0-18 8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4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758,'26'-13'402,"-29"14"-49,2 3-238,1 5-15,0 5-28,2 5-18,2 10-23,0 1-11,3 5-15,3-1-5,1-6-27,-1-4-8,-3-10-32,-1-1-8,-5-10-2,1 3-6,0-7 7,-6-4 1,-3-5 9,0-10 18,-4-7 30,6-2 18,-1-11 41,1 5 7,5 2 14,-1 1 11,7 8-11,-2 0-11,9 2-2,5 4-5,4 4-5,-1 4 13,6 7-10,-8 1-1,2 9-5,4 9-11,-9 9-12,-2 7-6,-7 4-12,0 3-10,-9-1-13,-1-2-21,-1-5-35,-3-3-24,7-6 6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4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2 1128,'1'2'419,"9"2"-316,5 1-22,5-5-13,4 0-1,14-3-26,-2-4-5,2 2-13,3-1-21,-17-3-38,3 0-26,-5 0-57,-5 1-19,1 1 8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3:53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53 734,'27'24'330,"-27"-24"-164,2-1-41,1 1-15,-3 0 7,0-1 5,-1 0-16,0 0-5,0 1-33,0-1-18,0 0-17,0 0-14,0 0-14,0-2-4,-4-4 6,-30-32-3,25 31 1,0 3 2,-4 0-12,2 4 9,-1 1 2,-5 0-16,0 8-2,7 5 0,-5 8-12,5 5 23,0 2 1,1 2-8,7 6 7,2-3-4,5 1 4,5 4 1,4-7 6,5 0-13,8-4-16,0-6-17,3-7-52,5-1-4,-7-13-17,4-3-2,-6-8-144,-8-8 18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7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3 1124,'-12'-15'416,"7"7"-367,6 15-17,5 15-27,4 15-54,0 11-26,1 12 49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7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95 800,'-3'2'347,"-2"-4"-174,3 1-46,1-1-49,0 1-17,0 0-19,1 0-2,1-9 4,13-34 4,-2 22 3,0-3 0,4 0-9,-3 1-4,5 6-23,-2 3-9,2 11 1,-4 3-3,-4 9 5,5 7-3,-6 12-11,6 6 2,0 2-28,-3 1-1,0-2-79,-1-2-16,-3-7 8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7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9 1006,'-6'3'387,"-2"6"-284,-6 2-35,-3 13-37,3 4-14,2 9-15,5 2 0,7-1-6,2-5-1,10-10 2,1-5-2,3-14 4,3 0 1,1-9-2,-2-6 5,-3-2-3,-4-5 0,-9-5 10,-2-2 1,-10-3 9,-2-1 3,-9 0 3,-5 0-3,-1 8 7,1 1 0,8 11-13,7 3 3,6 3-13,2 0-9,6 1 3,2-1-3,8-2-4,7 1 2,6 1 2,4 2 2,6 4 0,1 1-3,2 8-1,2 5-2,-8 5 4,-4 4 5,-8 3-3,-9 4-1,-7 6-8,-1 1 0,-7-3 2,-1-11 2,4-6 12,-5-11 1,3-6-5,-1-1-3,-4-5-11,4-2-3,3-8 1,-1-4 0,0-13 9,4 1 4,-1-2 14,8 3 4,2 8-6,-1 0 1,3 8-7,-1 2-1,1 6 8,2 4-5,-2 3-4,0 4 5,-1 4-10,-1 0 0,-1 2 6,1 3-1,-2 1-1,-2-1 1,-2 1-7,-1-4-4,0-2 5,1 1-6,-1-3-7,-2-4-4,1-3-15,-4-3-2,1-2-10,-1 3 1,0-1 13,0 0 8,0 0 17,2-8 4,5-40-5,-10 25-10,-1-2-13,2 2-18,-4 2 3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6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40 490,'-52'-12'239,"52"12"-85,0 0-4,-1 1-10,1-1-35,-1 0-28,0 0-7,0 0-13,0 0 0,0 0-10,0 0-1,1 0-14,0 0-3,0 0-11,6 15-7,14 42-10,-6-20-1,2 1 0,-2-5 0,4-6 0,0-9 2,1-7-3,3-4 0,0-7 1,-1-3-2,-2-11 9,1-3 2,-6-12 18,-8-6 5,-6-4-14,-9-3-1,-9-1-3,0 2-3,-5 5-5,-1 6 2,4 9-17,6 7-18,4 9-36,4 2-25,6 6 49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5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80,'28'27'390,"-29"-27"-252,1 0-23,1 0-26,-1 0-5,0 0-25,0 0-4,0 0-10,9 1-14,42 54-8,-28-24-4,0 8-15,-1 0 0,-6-4-2,-1-3-8,-8-9-1,-1-2 3,-4-11-8,-1-2 8,0-6-11,-3-3-2,0-5-2,-1-7-5,0-12 21,2-4 3,0-13 5,2 2 7,4 7-13,1 2 1,3 19 0,2 2-4,0 9 5,1 5-3,5 13-2,-2 6 0,8 11 7,-4-3 2,-1 1-6,-3-6-2,-4-8 2,1-1-2,0-5 3,0-1 0,-2-6-13,0-1 12,-3-8 0,-1 0 1,-1-7 1,-1-2-5,-3-8 12,-1-6-2,-2-3 10,-1-3 4,0 3-10,-1 2 6,1 5 0,-2 5-6,3 10 5,1 4-4,0 4-4,0 2-7,1-2-1,0 0 3,0 11-9,9 33 2,-3-29-14,-1-6-11,0-5-18,3 4-17,-1-9-20,1-2-1,-1-5 4,0-9 9,-3-4 4,6-1 4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4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902,'-1'-2'369,"1"0"-240,2 1-33,-2 1-40,0 0-12,20 8 12,38 24 9,-9 9-2,2 10-9,-2 19-25,-5 5-14,-21-2-9,-4-3 1,-14-10-10,-4-3 11,-7-6 26,-9-7-1,-3-5 17,-8-5-11,-5-16-20,3-2 3,-2-13-19,5-5 2,3-11-8,1-13-4,4-14 4,6-7-2,10-9 6,5-4-1,10-3-6,1 0-7,8 5-20,1 5-22,-1 4-32,5 7-19,-1 7-18,-5 3 2,1 10 8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4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90 1119,'-22'-11'414,"5"6"-332,4 1 1,-1 7-36,2 7-22,2 16-40,0 9-4,8 9 2,2-5 0,9-9 11,4-10 2,10-14 3,3-4 0,6-19 3,4-6 1,-5-18 11,-17 5 3,-7 19 2,1 0 3,3-57-6,-5 4 2,-21 11 4,-5 34-1,-2 19-1,-1 8-10,-2 20-36,-3 9-16,-1 18-21,0 2-6,13 1 9,7-3 19,11-15 21,5-3 10,5-14 10,3-3 0,4-9-1,-1-11 0,5-3 9,-1-5 4,-10-4 18,1 5 7,-11 2 15,-2 4 4,3 7-17,-3 4-9,5 18-15,0 10-8,0 22-4,2 11-2,1 18-4,-1 1-8,3 1 1,-1-3-4,-4-14-5,2-3 0,-6-16 17,-2-8 6,-2-16 4,1-8 3,0-11 21,0-4 8,-4-12 15,-3-6 2,-2-19-31,4-8-9,0-12-18,5-4-3,7 1 5,1 2-5,6 7-39,2 3-26,3 6-42,3 4-12,5 7 59,3 3 3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8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54 880,'16'-53'359,"-23"51"-223,-7-1-19,-2 11-61,1 4-12,0 15-41,-2 3-18,4 4-24,0-1-24,-1-17 4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20,'3'14'367,"-1"-6"-308,-5-1-70,3-1 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5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3 908,'0'-4'380,"-7"6"-212,0 4-1,-3 6-56,6 8-15,-1 3-37,4 3-24,3 1-20,5-3-7,5 0-24,-2-5-10,-2-6-17,-4-4-6,-4-7-5,-2-3 8,-6-2 11,-3-7 7,-1 0 11,-1-3 4,3-3 19,-2-1 13,3-6 32,2-1 14,2-1 8,5 2-15,7 2-14,8 3-20,5 5-8,3 2 4,5 7-21,-2 1 2,5 3-9,-4 3-16,-4 1-8,-2 3-1,-8 2-8,1 6 12,-4 5 12,-1 5 6,-7 2 7,-4-1 2,-8-1 4,-2-1-8,-7-1 7,-1-4-2,-2-5 1,-5-9 0,6-5-11,1-3 3,6-11-14,9 4 8,7-5 6,7-4-6,5 7 17,8-2-3,2 8-6,3 3-3,4 9-36,-3-2-15,0 2-34,-4-1-73,-6-10 11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5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 1127,'8'-3'446,"-5"-2"-322,6 12 4,-6 6-29,1 9-28,0 6-13,3 9-29,1 0-18,-2-4-7,3-1-4,-3-11-29,0-7-1,-2-5-42,-4-5-14,-3-8-13,-1 0-6,-4-5 32,-2-2 14,-3-3 38,1-2 26,-5-1 34,8 3 10,5 6 10,1 8-13,8-3-13,2 3-8,8 0-14,4-6 6,3 1-36,5-6-28,2-1-44,3-2-27,-2-5 7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4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3 1216,'-21'-13'470,"12"13"-339,3 5-62,11 15-40,9 15-13,2 17-1,11 14 2,1 13-10,2 7 0,-3 1-10,-2-10-14,-4-6-26,-7-13-38,-5-13 374,0 1-244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4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4 1105,'16'-34'400,"-22"45"-345,-3-3-9,2 4-21,6 2-13,4 1-11,6 2 2,3-4 12,3-2 3,0-8 18,4-2 4,3-9-2,-1-12-8,1-2-10,-3-5-3,-2 2 14,-4 8 5,-3 1 14,-5 7 0,-2 8-21,-1 3-10,5 19-25,0 6-22,3 9-40,1 5-20,0-6-58,-3-7-82,-7-5 15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4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9 1178,'-12'-13'462,"3"7"-324,7 6 2,-1 11-87,10 9-13,4 22-29,6 6-10,8 16 1,-4-1 3,7-1-12,-6-6 1,-1-15 17,1-3-5,-5-13-6,-1-5 7,-7-7-15,-5-6-3,-8-7 15,-4 0-3,-13-7 7,-4-1 3,-4 0-11,1 0-5,1 0-14,2 0-8,4-1-23,4-1-19,12-4-46,5-4-11,13-3-4,3-1 5,6 0 58,-2-4 22,1 2 47,3 0 34,0 4 18,1 7 9,-1 8 11,-5 4-6,-4 13-1,2 9-3,-2 5-17,0 7-11,-1 2-21,0-2-5,-4-3-15,-6-6-5,-3-9-5,-1-4-10,-3-6-11,1-1 0,2-4-1,-5-3 6,2-4 16,-2-3 6,-2-2 18,7 1 5,0 1 7,2 0-2,8 0 0,0-3-2,3-1 3,7 0 3,2-5 2,5 3 9,0-2-1,-5-1 10,-2 4 23,-7-1-3,-3 8 7,-3 2-12,-7 1-15,0 4-1,-7 1-11,0 3-4,-1 7-14,1 3-5,9 2-15,-1-7 5,0 0-3,6 25-7,9 2 13,1-2 0,-5-14-19,-3-1 5,-7-6-22,-2 4-6,-8-3-24,-3 0-16,-2 0-44,-2-4-13,6-3 9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3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71 928,'-33'-43'402,"-4"-2"-195,3 7-23,11 12-44,4 8-28,17 17-60,2 6-25,15 21-22,8 11 0,12 21-9,5 10 4,1 6 6,0-3-4,-7-3 5,-3-8 4,-13-15-50,-9-6-5,-10-16 8,-6-5-4,-8-12 38,-1-3 3,-11-5 1,-2-5-2,-3 2 2,-5-5 3,6 7-25,1-1-21,7-1-36,9 5-24,9-4 6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3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67 1117,'-9'-20'434,"5"0"-314,2 1-13,2 10-29,0 3-14,4 9-22,3 12-11,1 23-14,0 5-5,-2 16-8,-6-4 0,-4-12-4,-4-6 5,-3-10-10,1-5-6,-2-13-16,0-6-11,-1-12 0,-1-6-2,2-8 15,-5-2 0,-1-6 23,-1-1 9,4 1-8,7 2 8,9 6-11,11 5-5,4 6-4,6 3-12,8 13-21,0 6-12,10 10-18,2 1-2,3-4-9,4-4 87,-2-8-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5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2,'23'69'431,"-23"-63"-394,0-4-50,1-4 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5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3 757,'-16'-61'296,"28"56"-213,5 1-42,4 0-20,5-1-37,1-2-139,2 0 10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8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846,'0'-1'360,"0"0"-193,0 0-46,0 0 3,0 0-30,0 0-23,0 0-37,4 2-25,11 3-13,29 48-10,-27-29-34,5 1-11,-6-11-31,3-1-10,-1-3-263,-4-7 25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5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1,'4'14'346,"5"10"-278,3 5-11,5 6-22,-1 0-13,-2-4-15,2 0-13,-7-8-40,0-3-20,-5-9-166,-3-5 15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5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6 960,'-27'-25'408,"10"15"-191,6 8-101,12 21-37,12 16-13,10 19-20,5 14-11,5 18-7,-5 5-5,-2 3-27,-1-6-1,-3-10-45,1 1-76,-2-16 8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4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3,'14'13'284,"1"-1"-41,0-1-92,-2-4-38,2 0-38,1 3-9,-2-2-1,-2-3 2,0 0 3,0-5 4,-2-4-16,2 2-5,2-1-30,-4 0-18,0 1 2,-1 0-11,-1 0-24,0 3-21,-3 1-57,-1 3 148,-4-4-4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4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7 1018,'-5'16'463,"-1"7"-196,2 8-137,-4 0-23,-1 1-47,0 1-32,-2-4-19,-3-3-8,-2-7 2,1-1-1,1-12 1,6-1 1,4-3-12,-1-3 10,0-13-7,-2-2 0,-2-15 10,-2-6-5,3-2 5,-4-4-1,3 7 2,8 6 3,1 11-5,6 7 5,8 12-18,0 7 3,5 13-8,5 6 2,-1 3-2,3-3-11,-1-5-41,1-3-31,1-11-36,-4-6-18,-2-10 10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4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245,'1'6'455,"11"15"-354,1 9 27,11 20-40,1 6 0,0 13-37,3-2-21,-7 5-20,0 4-5,-4-6-59,-4-1-44,-4-13-77,-2-14 306,-3-9-12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3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70,'12'0'301,"-2"0"-121,1 1-95,1 1-40,3-1-12,0 2-12,3 0 0,2 0-5,4 2-1,-4-4-6,-2-1-7,-5 0-2,-4-2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4 860,'-31'-71'333,"32"57"-243,4 2-27,6 1-26,1 2-9,8 5-3,0 0-4,1 7-6,0 0-4,0 5-7,1 3-3,0 1 0,-3 3 1,-7-2 0,-2-3-1,-7 1-11,1 0-4,-1 0-9,-1 0-6,0-5-9,2 0-5,-2-5-5,1 2-4,3-2 3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6 933,'-18'-17'378,"8"8"-243,0 1-31,6 6-45,2 2-18,3 9-39,3 1-6,4 12-31,3 0-14,-2 0-41,5 1-106,-2-7 13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3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-1 954,'0'1'439,"0"2"-216,-1 1-56,0-4-29,0 0-58,-3 15-30,-12 38-35,2-27-12,-8 0-29,-2 0-14,-5-5-22,6-2-8,7-7-3,8 2-4,9-7-3,2-7-1,13 0 19,-2-7 17,11-2 32,6 3 7,-2-2 4,1 3-1,1 5-21,-3-4-9,-1 3-143,4 3 11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2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1110,'-23'13'435,"0"3"-333,1 6-19,-1 7-31,4 10-36,1 1-7,7 7-13,2-5 4,9-5-2,7 0-6,6-14-22,8-2-11,2-13-22,-3-8-9,1-10 6,-3-7-1,-1-4-10,-1 2-1,-5-4 7,-4 2 10,-9 2 46,-5 0 28,-8 6 50,-3-2 11,-3 5 6,1 2-7,2 1-21,4 6-1,8 0-19,2 1-7,7-1-13,-1-6-11,9-5-1,2-4 0,3 0 1,9 2 1,-5 3-2,2 2-4,-1 5 4,-5 3 4,1 11 9,-3 3 4,-3 10 6,3 4 4,-6 2-8,3 1 0,-1-2-35,-2-3-20,4-2-47,-7-5-23,8-3 6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41 852,'-10'-1'294,"3"-3"-270,2 3 39,3 2-7,-1 2 8,-2 0-4,3 5-13,-2 4 0,4 13-12,0 10-11,6 23-12,6 14 1,4 14-12,2 6-6,-3-1-14,-5-10 3,-2-9 1,1-5 7,-5-13 14,2-7 0,0-13 8,-6-10-2,0-15 1,0-1-7,-3-8-7,3-3 7,0-7-5,-3-10 6,-1-16 2,-1-8-8,-3-21 6,0-6-8,-1-10 2,-3-1 5,2 9-3,-3 7 1,4 17 2,3 6-3,1 10-3,5 3 6,3 2-6,-2 2-4,8 6 4,-1 0-6,2 7 5,8 5-1,1 4-2,4 0 8,8 0-3,1-2 2,10-4-3,5 0 0,0-6 1,-1-4 0,-6-1-1,-8-2-2,-7 2-5,1 3-3,-11-1-29,0 6-20,-5 8-342,-4 3 282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2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880,'-1'7'352,"-3"7"-229,1 3-28,1 2-17,-3-3-13,5 2 2,6-1 3,9 3-10,6 1 6,5 1-33,0 0-14,-5-2-13,-5-3-12,-6 3 8,-8-3 3,-6 1-7,-1 3-9,-8-3-37,3-8-20,4-4-26,2 0-7,-19 10 6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2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2 1082,'-6'1'397,"1"1"-335,3 4-33,4 2-30,3 2-57,3-1-34,5-2 5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1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66 754,'-14'-23'337,"8"1"-126,4-4-132,13 7-25,2-2-6,14 2-1,4 6 3,-1-1-5,0 5-8,-3 9-11,-1 6-5,-2 7 2,0 9 6,-4 11 0,-5 2 0,-4 3-14,-2-2-4,-5-5-11,2-2-9,-4-7-35,0-2-27,-2-11-29,0-2 5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1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1047,'-7'-3'424,"4"2"-254,1 2-20,2 6-50,3 10-19,3 16-49,1 9-11,3 7-14,1-2-7,0-7-43,-2-5-26,1-7-31,-4-6-24,-4-11 91,0-3 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1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821,'27'2'337,"-7"0"-201,1 3-18,5 4-30,-5 0-17,-5 8-18,1 7-12,-13 8-17,1 3-4,-4 3-7,0-3-4,1-4 1,1-4 1,3-12-7,2-4-2,0-7-10,5-4 3,-1-5 9,1-5 7,0-5 18,-6-6 9,-4-3 10,-4-2-2,-9-6 0,-4 2-7,-8-4-16,-6 0-9,1 5-14,1 2-3,6 7-2,5 4 4,7 5 2,2 1 4,10 2-8,0-1 3,7-4 4,7 2-6,1-1 6,4 3-7,7 8-4,-4 4 2,2 8-3,0 7 0,-4 10 8,-2 5 2,-5 7 0,-2 1 8,-1 3-6,0-1-4,-3 1-65,1-2-4,-6-8-42,3-6-6,-6-12 49,1-5-8,-6-7 15,-5-3 2,0-5 5,-4-4 5,-2-4 30,2-3 12,-2-3 26,-3-2 14,6 2 14,-1-4 2,3 8-1,7 3-7,5 0-14,6 4-5,5-4-8,3-2 1,-1-4 5,4-1-2,3 1 6,-2-3 1,4-1 11,-3 3 6,0-3-2,-3 3 9,-6 4-11,-4-3 3,-8 8 7,-2 0-14,-9 3 3,-3 1-17,-5 4-8,-2 4-8,7 3-3,2 4 5,7 0-5,3 2 4,7 3-16,1-1 0,11 5-10,6 2 1,6 0 9,5 1 3,-2-2 6,-3 0-4,-12 0-8,-3 2-1,-10 7-56,-13 1-15,-13 7-30,-12 2 342,-17 4-174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30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584,'15'-59'314,"-15"58"-69,0-1-76,4 5-81,-4-3-17,0 0-16,26 17-2,40 43 16,-29-28-1,2 6-21,-5-2-12,-11-8-23,-4-4-11,-8-6 6,-3-2-2,-5-7 5,0-1 7,-7-8-9,-4 0 9,-2-6-8,-2-4-3,-1-8 7,5-4-9,-4-6 14,1-3 0,8 1-5,-3-4 7,9 5-20,4 5 1,2 7-6,6 10-1,1 7-2,1 2-2,3 13 4,1 1-3,0 11 14,0 4-1,-2 0-4,-5-2 4,-2-8-15,3-3 11,-4-10 3,1 1-3,-6-6-6,1-3-9,1-2 5,-4-4 0,-2-7 22,-4-4 5,-3-6 17,0-2 5,0-1-2,-2 3-6,1 5-12,2 4-4,2 9-15,2 4 0,6 5-13,0 4-1,7 4 7,0 4 3,2 1 7,3 0-3,-2-2 11,2-5-11,-1-2 8,-2-4 1,2-2-15,-3-1 10,-3-3-12,-4-4 8,-10-12 7,-1-4 5,-6-6-3,-3-2-2,1 1-8,-6-2-8,-2 5-12,-2 1-16,3 7-59,-1 1-29,11 5-34,4 4 8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9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057,'-2'4'376,"10"13"-321,4 8-2,14 20-15,0 3 0,6 9-21,-2 1-7,-10 2-7,0 1-3,-10-5-1,-2 1 2,-8-13 1,-7-6 6,-4-11-1,-6-11 5,3-7 3,0-4 2,-1-10 12,4-3-2,-3-12-16,1-10-3,6-6-6,3-6-1,4-9-19,7 2-16,2-3-34,1 1-18,4 6-25,-5 0-81,0 8 13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9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0 1061,'1'91'375,"-15"-52"-339,-1 1-6,-3 1 1,-3-6-18,-3-3-6,-1-7 2,6-5-3,0-9-1,3-7 1,4-7 1,0-8-2,5-8 8,2-2-2,-3-9 1,5 0 11,-2-6 0,1 0 2,5 10-3,1 5-9,8 14-9,5 10-5,6 12 0,11 5-8,5 7-28,10 0-13,2-3 9,-1-3 1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9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 1055,'-3'-8'428,"-3"3"-298,2 2-28,0 2-65,2 1-45,5 2-68,-1-1-36,-2-1 6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8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55 807,'-8'-5'365,"1"-1"-152,6-7-123,5-1-3,5-4-1,1-5 3,2-1 2,2 4-15,-2 2-32,2 8-10,-6 6-36,-1 4-9,2 14 6,-5 3-2,4 14 14,-8-1 1,0 1-3,-1-1-6,4-6-49,2-3-16,5-7-40,0-5-14,-2-9-17,4-8 8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7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32 606,'-13'-23'307,"2"0"-113,2-4-50,2 6-58,0 4-16,3 6-1,0 6 1,2 3 3,-2-1 1,0 3-14,2 1-9,0 12-24,2 12-22,4 30-5,3 13 0,3 20-1,3 2 4,2-6-3,1-6-1,-1-16 0,-1-7-4,-6-18 7,-5-9-10,2-9 7,-5-11 7,2-2-10,0-3 14,-3-7-8,-2-1-5,-7-23 6,-1-8 1,-3-20 1,2-9-5,3-2 1,-1 0 1,5 9-3,-1 5 9,4 14-3,4 6-16,6 16 2,3 1-4,10 9-10,1 1 6,17-3-16,4 2-9,12-2 4,0-2 0,-4-6-2,-2-2-1,-5-2-18,-2-3 41,-2 2 9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28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17 791,'-6'-11'374,"-3"0"-135,9 3-130,-1 2-18,-3 1-31,9 10-16,1 11-24,5 9-10,8 20-4,0 6 3,-4 2-6,-1-1 7,-4-13 3,-2-9 5,-4-13 20,0-10-2,-2-3-9,-2-5-14,0-13-9,0-3 2,-2-19 8,0-5 3,-3-7 0,-1-4 1,3 6-8,2 0 11,3 10-16,5 4 1,4 7 4,1 4-14,6 2 4,0 0-6,3 3-10,4-1-6,4 4-53,3 2-22,5 3-42,1 5 74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5:08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87 424,'0'-2'265,"-1"1"-33,1 0-36,-1 0-87,1 0-27,-1 0-10,0 0-8,0 0-16,0 0-5,0 1-25,0 0-6,-18 8-8,-26 43-3,20-19 0,-7 4-7,3 7-1,-6 0-2,7 4-2,7 3 0,8 0 2,4 1 4,7-2-1,2-1 4,10-1-6,0 0-6,13 1-4,5-5-7,10-7 4,3-3 2,-2-12 4,-2 2 7,-5-12 0,-1-5 2,4-9 6,-1-11-3,5-10 9,4-7 0,-2-16 7,0-5 7,-10-11 9,-2-5 7,-13-6 8,-6 0 3,-7 0 5,-7-1 2,-7 8-10,-6 3-6,-6 14-14,-11 3-10,-10 14-3,1 7-8,-11 13-8,8 12-1,-1 18-17,-4 7-12,7 23-17,-5 10-21,4 24-109,6 14 12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31T10:37:36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,'146'0,"59"0,-44-1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5-31T10:36:08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,'117'0,"103"-15,15-44,15 59,-147-14,29-1,-74 0,60 1,-104 14,45 0,-29 0,204 0,-87 29,235-14,-177 73,177 44,132-103,-294-29,206 0,-382 0,455 0,-338-29,45-30,43 30,-43 29,-74 14,-117-1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5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534 989,'-41'-20'365,"36"21"-308,2-1-6,6-1-24,7-3-10,9-5-5,5-7 2,1-16 5,4-4-3,2-9-1,0-3-11,-4-5-2,-3 0 2,-7 3-2,-3 3 6,-8 11-4,-6 0 4,-9 12 4,2 6 3,-6 11 6,-3 7-5,0 22-7,-6 11-1,1 26-7,2 14 0,7 20-1,5 2-2,7 3-1,3 0-8,4-6 10,0-6 2,-1-8-10,0-8 2,-2-17-23,-2-11-12,-2-18-13,0-8 0,-3-12-20,-4-7-2,-5-8 21,1-6-1,-9-11 37,-1-2 18,-10-2 3,-6-2 12,5 16 25,0 4 3,16 8 19,6 3 0,4-1-14,4 0-11,11 4-17,9 6-2,9-1-1,16 2-4,1-1 2,3-6-12,10-4-37,-4-3-15,3-13 2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4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130 775,'-6'-28'334,"-5"-1"-195,0 3 4,0 6-35,0 8-13,-3 2-15,-2 1-16,-4 15-23,11-3-12,0-1-26,-28 18 3,2 29-12,3 12-17,29 15-12,3 6-7,14 5-8,10 3 5,5-5 11,1-3 3,0-5 16,-6-5 1,-2-6 5,0-4 0,-11-11 7,-2-8 10,-7-11 16,-4-10 5,-3-6 14,-2-5 15,-5-2 10,0-2-6,-7 0-5,-5-1-17,-8-5-21,-3-1 4,-2 0-16,5 0 3,4 1-26,6 1-28,3-2-34,3 1-27,10 5-55,4-2 10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421 839,'-11'24'346,"-16"-32"-219,3-4-28,0-3-13,2-5-21,-2-10-16,6-7-15,3-12-1,8-11-17,7 2-2,10 2-9,1 7-4,3 17 1,5 13-9,3 19-4,3 13-5,9 33-3,1 13-2,-9 20-6,7 10-6,-10 4-18,-7-3 6,0-8 12,-4-5 10,-6-20 25,0-12 1,-3-22 4,-3-12-3,-4-11-3,4 0 9,-2-7 18,-5-3 5,-5-11 13,-11-10 6,-2 0-7,-4-3 4,-2 8-5,4 11-1,-2 10-18,3 8-19,2 13-20,-1 9-25,4 9-43,5 8-12,6-5 3,8-6 4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21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93 789,'-8'-3'353,"2"2"-101,2 0-175,4 1-24,0 2-14,0-2-33,0 0-3,14 3-3,44 4-2,-17-9-8,5-7-1,12-7 3,1-1 5,4 1 7,8 0-1,8 4 2,6-3-4,1 2-3,9 2 4,8 2-2,4 1 0,9 1 2,-2 1-2,1-2 0,-5 2 0,-3-2-2,-6 1-9,-13 3-7,-9-1-8,-17 5-10,-11-2 3,-30 2-8,-2 4-11,-24-2-16,-8 2-137,-31 6 14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2 1009,'-9'11'395,"3"-2"-288,5-2-14,9 0-46,3-4-21,20 1-19,10 0-9,5-14-34,9-4-17,-2-11-48,1-5-11,8 2 7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3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706,'5'1'391,"-5"0"25,3 2-264,-2-2-24,-2-1-15,0 0-50,0 0-31,-2 14-22,-12 44-10,12-19-11,3 2-15,5-5-46,2-6-26,-2-11-43,2-4-6,-4-15 9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33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6,'47'13'315,"15"-4"-26,14 0-316,26-2 2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33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1,'11'8'435,"7"2"-399,11 4-39,26 6-29,18-6-18,31-7-65,11-13 6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32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4 873,'-13'-9'306,"2"-1"-282,6 7 16,5 1-7,11-2-15,4 4-12,15-3-5,9 0 1,13 3 7,6-1-6,13-1-16,4-5-15,25-3 1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1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75 1013,'-15'10'358,"6"1"-333,7 1-6,2-6-19,10-2-52,3-2-14,9-7-29,7-3 3,12-4 47,2-2 17,2 0 29,-1 2 13,-7 4-9,-3 1 2,2 2-4,3 0 3,5 2 0,0 0 0,7-1 10,-1 3-5,-6-2 8,1 3-5,-10 2-9,3 0 3,2 1-5,0-4 3,2-4-3,5 2-3,1 0 3,2 3-4,0 0 6,-10-5 1,3 1-6,2 1 11,8-1-7,4 6-1,1-2 1,-6-3-2,-5 6-1,-4-3 6,-2 0 1,3 5 1,4 1 2,0 1 1,3 1-4,1-1 1,-2-7 1,5-1-7,4-9-2,7-3 3,7-8-5,2-2 6,0 1 0,-8 1-9,-3 10-1,-5 2 4,-8 6-1,6 6-1,-10 3 4,-2 2-1,-2 5 6,-9-4 0,7-5 0,4 5-6,6-6 4,9 4-4,1 2 6,0-3-3,-2 3-4,-7-4 6,6 3-5,0-1 1,2 3 1,0-1-5,-5-3-17,-5-2 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7:5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5 567,'-1'-1'277,"0"0"-129,0 0-12,0 0-20,0 0-29,0 1-15,0 0-18,-1 8-4,-6 46-3,15-26 3,-2 2-1,0 1-10,-2-3-5,-1 2-4,-2 0-7,2 0 6,-1-2-4,0-9-1,-1-10-9,-1-5 1,1-4 0,-2 1-1,1-2-3,0 0-6,-1-5-8,-12-24 1,-12-33-5,10 28 3,-1 3 3,10 6-3,0 6 8,-5 2 4,9 9 1,-7 1 3,1 6 1,13 2 8,-2 0-10,0 3-4,-2-3-2,0 0-14,4 15 18,20 36-1,-20-30-5,3 4 5,6-2-18,-6-3-1,4-5 4,-4-5-3,-4-5 10,-2-4-6,-2-5-15,1-2 0,0-6-2,-3-7 8,1-6 15,-9-3 1,0-3 5,1 3-3,5 6 6,1 5 0,3 10-6,1 2 3,-3 5-9,1 2-2,2-2 8,0 0-18,0 0-43,8 14-40,42 22 5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7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207,'-3'10'486,"3"-3"-281,2-5-249,1 0-68,1-8 509,4-3-32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7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1 968,'-16'0'380,"12"-2"-272,5 1 1,5-2-14,2 0-16,5-6-8,4-1 10,4 0-19,6 0-5,4 1-25,-1 2-21,-2 1-5,-2 5-5,-9 4-10,0 7 10,-7 11-12,-5 5-9,-5 7-3,-3 7-15,-5 8-9,-3-4 1,-2 8-12,-3 0 0,-2-3-4,4 1-5,2-2-27,3-8-125,10-4 15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6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65 970,'-2'10'356,"8"0"-290,-2-4-22,3-4-13,5-1 3,-4-6 7,4-1 10,0-3 8,1-4 3,-2-3-1,-3-5-12,-2-2-3,-6 0-11,0 2-2,-6 2-9,-7 5-13,-1 1 3,-7 4-14,2 7 5,-4 8-19,0 11-9,3 15-8,0 7-4,8 13 0,1 3 7,13-1 5,5 3 2,6-13 21,7-2-8,1-13 9,2-5-1,4-13 0,1-8 0,-1-15-28,1-8-14,6-9-33,-5-3-10,4-2 118,0 1-4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21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7,'0'1'288,"2"-1"-184,-2 0-70,0 0-45,0 0-184,0 0 13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6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7 1075,'-4'2'422,"3"1"-312,3-2-27,6 1-18,7 0-31,2-2-13,13-4-3,2-1-17,-1-5-13,4 2-8,-4-4-30,3 2-6,3 0-29,1 2-19,4-2 7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6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39 667,'-3'1'290,"0"-1"-131,0-1-105,3 1-32,0-1-3,0 0 9,0 0 0,0 0 23,0 0 6,0 0 5,0 0 1,0 0-10,0 0 2,0 0-7,0 1-2,0-1-18,0-6-9,0-2-2,9-32-2,-5 27 5,4 0-9,-1 1-6,-4 1 6,1 7-7,-2 0 10,-2 3-1,2 2 1,-3-1 7,0 0-2,1 0 0,-1 1-10,0 0-2,1 0-6,0 0 0,-1 0 1,0-1-3,0 0 9,0 0-12,0 1-1,1 0-3,-1 0-5,1 0 9,-1 0-1,1 0 4,0 0 0,0 0-5,-1 0 5,0 0-5,-3 18 1,-4 47 6,5-19-6,1 11 6,2 3 5,3 9-4,4 4 10,-4 3-12,0 2 2,0-2-2,-2-3-1,3-9 6,-2-6-7,2-13 5,1-7-5,1-11-4,1-5-5,-1-12-26,1-2-3,4-6-15,0-6 0,5-9 13,1-5-4,3-7 6,1 0-3,-2-3-10,0-1-7,-4 0 4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4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1226,'-20'13'483,"4"0"-342,3 1 5,6-3-66,4-3-34,2-5-66,1-3-54,6-2-71,3-5-19,13-2 8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4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6 1123,'0'0'442,"0"0"-305,-1-1-26,0 0-28,0-5-23,0-5-14,-3-28 0,4 36-13,0-2-4,2 5-21,-2 0-7,0 0-9,0 0 9,3 1-9,6 4-15,28 24-14,-31-12-16,2 8 1,1 1 13,0 6 13,2 0 9,-7-6 9,-2-1 3,2-3-1,-2-3-52,5 2-10,5-8-11,1-7-10,6-6 48,4-11 4,-7-3-4,1-12 2,-5 0-184,1-6 16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3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35 1238,'-17'7'514,"12"-4"-342,0-3-5,9 1-77,3-1-38,4-5-35,11-1 3,7-5-7,3 2-6,5-1-5,-5-1-15,6-1-21,4 1-14,3 0-38,4-3-13,1 4-33,2 1-9,-5-1 3,-5 1-7,1 1 103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3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 969,'-17'0'381,"-1"-4"-273,7 5-3,2 2-1,3-2-9,6 8-7,0-5-29,3 9-11,4 10-25,1 7-5,8 20-7,0 7-5,3 13-7,2 6-2,-6 3-1,-2 2-1,-5-1-6,-3 0-6,0-5-12,-2-7-9,5-6-8,-2-8-8,5-12 1,5-8 5,3-15 9,-2-8 4,4-11 8,-1-4-4,2-16-8,3-5-3,2-11 23,-4-4 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3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51 939,'-16'-19'364,"3"8"-261,2 3-19,4 3-24,1 2-11,-2-2-6,4 6-7,0 2-12,3 3 0,4 6-16,3 3-1,3 3-5,5 1 4,3-3 1,1 1-2,3-2 2,0 0-1,0 1 5,-7-4 1,-2-2 4,-5 0-2,-4 0 3,-1 1 3,-9 2-1,0 3 2,-8-1-10,-3 3-2,2 1 0,-2-3 1,-1-1-9,2-4-1,1-3-25,5 2-23,3-4-45,2-1-24,5-3 7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2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21 1016,'-57'20'374,"56"-30"-310,-2 0-22,3 0-26,0 1-7,10 3-9,5 0-2,12-1 2,6 2-1,15-3 1,5-1 1,9-2-3,3 0 0,-5 0 2,-1 0-1,0 2-1,-1 4 1,-1 2-3,2 4 4,-13 9-3,-5 2-7,-14 9-8,-9 2-2,-3 4 4,-6 0 8,-5 3 10,1-3-7,-2 0-26,2-5 3,1-8 1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2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1077,'0'0'423,"0"0"-297,0 0-41,0 0-9,0 0-21,0 0-8,0 0-15,0 0 1,0 0-15,0 0 2,0 0-11,0 0-10,0 0-6,0 0-4,0 0-7,0 0 2,4 1-1,4 3 3,29 26 10,-26-15-9,-4 5-2,1 2-9,-1 0-11,-2 2-7,1-2 13,-3-4 2,1-4 13,0 0 14,-1-8 0,4 3 4,-5-6 3,0-3-3,-2 0 2,-1-1-3,1 1 2,0 0-2,0 0 7,0 0-4,0 0 10,0 0-3,0-1-8,0 1 9,0-1-19,0 1 6,0 0 4,0 0-4,0 0 6,0 0-11,0 0-4,0 0 0,0 0 5,0 0 4,0 0 3,0 0-8,0 0-6,0 0 5,0 0-4,0 0 5,0 0 2,0 0 2,6 2 6,8 3-6,27 14 3,-24-13-12,-7-6 3,-5 0 3,0 0-1,20-4 3,-2-7 0,-4-1-1,-7-3 14,-3-1 0,-2-8 5,1-2 9,-6-5-8,-2-2 7,-2 2 0,-3 0-1,-1 7 2,-2 1-3,3 9 7,1 4-9,1 3-8,1 4 3,0 1-12,-3-2 4,4 2-16,-3 1-9,4 1-17,0 0-12,0 0-16,0 0-4,0 0-10,0 0-3,6 1-9,4 0 5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1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83 1287,'25'-19'490,"-33"12"-386,-3-7-23,1 0-44,-2 4-14,-2 0-5,2 7-10,-11 1-2,0-1-9,3 13-3,-1 4-14,9 15-1,1 6-11,7 4 2,4 0 6,8-6 10,3-4 12,4-10 1,7-2-8,1-7-28,2-5-17,1-6-46,-2-6-7,-1-9-58,3-1 10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25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62 1082,'-4'-1'388,"4"0"-347,3 1-13,-3-1-28,0 0-7,29-9 0,44-11 3,-5 12-1,6-2 1,5-6 1,3 2-1,13-3 13,6-2 8,1-2 9,5 2 4,-6-1-3,-3 2-9,-13 2-6,-6 2-2,-22 2-6,-5 6 1,-5 3-3,-8 2-1,-16 2-5,-5 3 3,-6 4 1,-10 0-1,-1 4 11,-6 0 8,-9 1 10,2 3 4,3 0 2,1 5-15,-1 0-8,5 2-1,1 7-4,-1 3-2,4 18-4,0 9 3,4 23-6,2 9 6,4 12 7,0 0-9,-5-4 0,2-5 3,-2-11 2,-1-3-2,0-16-2,-7-9-1,6-15-37,-12-6-32,4-14 4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0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530 755,'-22'-13'364,"3"-2"-83,-1-16-185,-5-9 13,5-7-12,-6-6-2,7 0-32,11 1-15,3 8-26,3 2-13,10 12-23,2 3-23,10 5-53,7 1-27,0 0-151,2 2 17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30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872,'46'42'307,"-48"-24"-273,3 3-24,2 2 3,4-3-7,4-4 5,0-4-2,6-4 10,1-3 24,-3-6 12,1-6 20,-4-3-5,-2-2-9,-4-2-14,-2-3 2,-1-3 6,-6-6 13,-1-4 4,-5 2-12,-6 0-14,-2 6-16,0 6-4,-3 8-29,5 6 3,5 9-45,-5 7-14,2 12-24,2 7-19,6 8 14,6 0 3,13-3 28,3-7 12,2-8 22,3-1 11,0-9 16,-2-2 7,-2-5 3,0 0 0,-6 0-4,2 1-4,-2 3 1,-2 4-6,5 11-1,-1 8-25,-3 15-164,-7-8 13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9:29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 1072,'-1'-3'414,"3"1"-295,-2-3-24,0 4-45,0 1-22,-1 0-28,1 0-8,0 0 0,8 26 8,12 38 1,-11-24 0,1-2 4,-1-2-5,-4-8 2,-2-3-1,-2-6 0,-1-6 6,-2-5-1,1-2 2,0-4-8,1 0-3,0-2-8,0-1 2,0 0 3,0 0 4,1-24 1,7-28-2,-1 25-3,3 0 1,2 2-1,0 0 4,2 5 1,-2 5-1,1 11-1,-2 2-12,-1 9 0,2 8-4,-1 7-2,1 6 9,-5 3 6,-2 0 1,-2 0 8,2 2-1,-1-6 0,-2-5 0,7-6-11,-6-8-3,4-6-6,2-1 2,0-7 12,4-6 3,-1-7 10,-1-5-1,-2-8-2,-1 0 2,3 2-3,3 1 1,-3 3 0,3 6 0,-4 6-3,-2 4-1,-2 8-5,-3 4-3,3 11 2,0 10 0,1 9 2,-1 3 2,-2 3-2,-3-7-13,4 0-31,2-5-31,2-11 4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4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4 947,'5'2'331,"-2"1"-308,2-3-11,-5 1-3,0 1-5,2-2-4,-2 0 0,0 0 2,0 0 2,0 0 18,0 0 12,0 0 2,0 0 3,0 0-14,0 0-8,5 8 2,15 30-2,-19-22 1,0 8 5,-3 10-9,-4 7-4,1 12-3,-2 10-4,2 5-3,0 1 1,2-8-1,2-7-2,2-15 4,0-10 1,4-13 1,-2-6-3,-2-8-11,4-2-9,-1-5-1,2-7 0,1-11 10,-5-2 8,-1-14-1,-1-1 1,4-8 1,1-9-2,1-8 5,-1-6-1,-1-2 0,-2 3-1,-1 12 0,-5 8 4,0 17 6,0 11 6,0 11 8,2 6 2,0 12-2,-1 7-6,1 33-13,-2 16-5,1 36-5,4 10-1,-6 2 2,4-2-2,1-16-1,-8-10 0,3-16-13,-1-10 3,-3-25 4,9-10-4,2-15 5,-2-7-16,6-10-30,-6-9 120,4-22-5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6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80 930,'-3'-7'375,"4"7"-231,0 11-63,-3 1-16,4 13-13,1 3-10,6 2-21,2 3 1,-1-10 18,1 3-6,-3-11 5,-4-5-16,-1-4-20,-6-8-3,-2-4-12,-2-5 6,-3-5-9,0-1-3,1-6 11,1 1 1,4-5 12,1-2 9,1 1 1,3 2 4,4 8-5,4 3-2,5 8 10,1 3 0,0 6-9,1 4 5,2 9-10,-4 1-10,0 6 11,-1 2-7,-2 2 0,-3-3 2,-1-4-12,-1-4 7,-4-8-9,2 1 3,0-7 12,-1 0 3,-1-3 1,1-4 9,-4-7-13,-1-1 2,0-5 3,-2-1-2,4 2 7,0 2-3,0 6 4,2 3-11,-2 7-1,0 2-5,0 6-4,0 2 7,3 8-2,3 2-1,5 4-6,2-2-3,1-3 8,2 0-12,-4-8 12,7-1-5,-10-9-8,2-2 12,-2-10-11,-8-6 8,6-2-13,-5-5-8,0-2-7,-1-1-9,-6-5 11,4 2 6,-4 1 20,6 4 9,3 13 1,1 4 4,-4 9 7,-1 4 2,5 9 13,-3 8-2,12 12-9,2 3 1,1 2 13,6-2 16,-6-11 11,-2-6-7,-2-7-23,-3-8-14,-6-7-10,0-4 6,-1-14 6,-3-3 0,-1-11-6,1-1-4,-3-6-11,-1-4-2,0 3-1,-4 0-9,5 8-22,-2 4-17,-3 4-45,-1 4-21,-5 2-35,0 3-10,-5-1 11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9 887,'-5'-24'441,"2"13"-58,2 6-316,3 11-36,-3 7-12,6 20-14,5 13-2,-1 19 8,5 7 0,-2 4-10,1-4 11,-2-3-15,1-5-2,-2-10 16,-2-8-10,-3-19 12,-2-8 4,-3-14 9,-3-5 15,-2-9 6,-4-2 7,-5-7-10,-4-5 1,-2 0-7,-2 1-17,2 10-5,3 7-16,-1 2-14,3 3-10,5 1-46,-2 1-18,7 0-62,7 0-18,-2-6 10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5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548 941,'8'0'352,"3"-8"-274,1-4 1,0-8 0,1-6 7,-2-7 15,-3-7-2,-2-9-5,-5-4-4,-2-7-25,-1 3-3,-7-3-11,1 7-10,-2 15-15,2 10-3,0 18-20,-3 9-3,-1 21-22,-3 11-8,5 36-9,-2 10-10,5 15 10,3 0 8,6-1 7,4-10 8,9-15 22,4-8-4,1-28 5,2-7 0,-1-19-15,-6-8-1,-7-11 21,1-6 6,-8-9 14,-4-6 5,-8-2-3,-8-2-9,-6 5-6,0 6 0,1 14-23,2 7-7,0 13-46,2 7-26,2 6-69,1 2-14,14-2 10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 1186,'-3'-4'480,"1"1"-333,0 3-19,2 1-70,0-1-40,0 0-51,0 0-43,0 0-54,0 0-29,2 0 9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6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9 1191,'-12'-32'494,"2"10"-296,4 8-57,4 12-78,2 11-18,10 22-44,-1 14 13,10 25-11,4 8 2,3 0 4,5-1 2,-1-11-4,1-9 1,-7-6-6,-5-11-6,-4-8 3,-12-8 0,-11-10 0,-9-6-16,-11-6-7,-1-4-7,-1-4-21,10 1-20,7-3-63,6 1 22,9-3 6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6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14 1044,'-10'-41'419,"1"-10"-259,-2-2-15,-2 0-35,1 2-15,2 18-47,5 8-13,2 20-25,-2 3-11,0 15-9,4 12-8,1 26-26,4 14-3,7 17 3,-1-1 0,5-1 32,3-8 13,4-11-5,2-9 6,0-22 29,0-1-91,-4-19 16,-8-8 6,-4-6 0,-5-10 101,-8-11-4,-3 0-5,-8-4-18,-2-1-15,-2 6-11,-2 4-16,6 7-55,0 3-26,6 0-50,4 0 154,6-3-2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25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 757,'-5'-12'314,"3"6"-199,0 0 13,1 2-35,1 3-5,-1-3-21,-1 3-8,2 1-38,0 0-12,0 0-6,4 17 4,8 67 15,-9-8 0,-3 25-1,-2 6-9,-3 7-13,1-1 6,-2-8 1,1-7 4,3-14 3,-2-11-8,0-13 1,3-8-5,-1-18 2,1-5 5,3-10-14,1-7 2,1-7-15,6-2-10,9-5 20,10 0 1,16-6 14,11 0 3,7-2-11,1-1 2,9 1 3,2-1 6,7 0 11,4 0-6,-2 1 11,6 2-4,-3-3-8,4 2 7,-4 4-13,-13-5-4,-4 9-5,-10-1-2,-11-2 4,0 4-2,-16 0-18,-6 0-18,-11 1-35,-9-1-5,-14-2 14,0 1 0,-18-6 4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2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9 1191,'-14'-9'416,"13"8"-403,1 1-25,13 7-72,4 4 4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2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913,'16'-9'410,"-4"1"-210,-4 4-45,-4 2-19,-3 3-31,-2 3-28,1 9-26,0 2-22,0 6-37,3 0-13,3 0-53,0-4-23,5-4-43,0-7 209,1-6-6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4 1214,'49'40'449,"-50"-18"-378,0 3-18,1 1-47,3 0-4,2-9-2,3 1 2,3-5 0,2-8-2,4-4 32,4-5 1,-3-13 27,4 3-2,-8-6-21,-3 0 5,-7 1-17,-6-2 3,-7 0-6,-9 0-9,-10 2-3,-4 5-10,-10 8 0,2 6-3,5 11-22,2 5-6,12 6-48,5-1-38,17 0-29,5-3-11,16-11-158,6-3 21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1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5 959,'-3'-8'383,"-2"3"-254,4 6-60,8 7-26,1 10-21,5 3-6,7 10-10,-4-2-1,3 0 15,-2-2 6,-3-3-5,0-3-9,-9-9-14,-1-2-1,-5-10 33,-4-4 22,1-9-1,-1-3-5,-3-11-33,2-1-16,-1-5 3,2-4-2,2 3 6,1 2-3,4 6-14,2 3-26,6 7-70,-1 0 333,6 8-19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1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0,'1'18'369,"1"11"-284,0 2-27,2 3-35,5-2-16,2-7-26,6-2-16,7-8-20,-1-6 4,2-10 13,-7-7 12,-3-10 2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1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942,'-1'16'345,"2"9"-284,2 4-35,3-2-27,3-2-1,-1-9 1,4-5-2,2-8 11,1-2 12,6-6 37,-1-7 10,-2-6 23,1 0-2,-6-1-8,-8-3-2,-5 3-11,-9-2-3,-9 0-16,1 6-1,-8 0-20,1 6-8,2 7-23,2 2-36,6 5-63,3 0-36,7 2-29,4-3 9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1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58 861,'-9'-21'401,"1"2"-177,2 8-76,-1 4-16,1 8-52,-6 3-21,-5 14-39,-2 9-10,-4 8-27,-1 9-21,-2-5-40,5 1-30,0-10-65,8-4 10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0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9,'52'33'403,"-45"-23"-289,11 12-12,7 7-2,5 7-31,1 1-33,-5-4-13,1 1-13,-9-9-21,1-3-16,-6-9-33,-2 0-13,-1-9-11,-6-4-5,1-8-319,-5-8 2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0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7 1132,'-12'-10'421,"7"7"-349,2-2-20,4 5-43,8 1-28,3 5-32,4 6-20,4 5-146,-1 6 14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0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7 678,'-20'-15'345,"5"10"-56,1-2-190,6 11-29,-1-4-17,10 4-13,9 5-15,5-4-21,5 0 6,4-5-11,2-5-5,2-5-24,2 4-18,-3-9 6,0 4 1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20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9 1033,'2'-12'369,"3"5"-308,2-2 23,4 1 16,-1 0-7,3 1-20,2 2-20,-1 3-34,4 1 3,-7 6-16,-2 1 2,-2 8-7,-7 2-22,-1 9-15,-4 7-12,-10 1-19,0 5 17,-2-2 11,-1-3 2,6-3 26,2-6 4,8-2 3,5-3 1,8-7 1,6 2-2,7-6 2,9 1 8,3-3-2,7-2-4,-1-4-34,-1-4-28,2-2 3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0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1085,'16'40'449,"-34"-27"-289,3 6-70,2 7-23,2 11-50,5 7-15,2 6-21,5 0-7,6-9 7,4-3-8,9-12-13,-2-5-10,0-12-24,-1-6-2,0-8-57,-6-10 8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30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47 937,'-26'-13'346,"28"28"-270,3 14-25,-3 1-20,6 7-11,-5-3-9,1-7-7,1-1-1,-9-9 0,1-7 2,-9-7-3,6-4 2,-2-9 1,-1-3-3,1-9 1,-4-4-2,4-9 6,2-2 15,2-2 15,6 5 8,8 9 9,4 10-7,7 9-21,-4 3-7,0 8-7,4 6-7,-2 6 4,7 10 0,-4 2-30,-3-2-6,0 0-19,-5-8-3,1-3 8,-4-4 5,-1-7 12,-2-4 5,0-8 11,0-5 4,-6-4 4,0-3-1,-1 0 14,-3 0 8,-2-1 15,3 6 7,-5-1 5,5 7-2,1 8-17,0 3-4,8 18-25,1 6-4,4 6-11,2 2-8,1-7 10,-1-6-2,6-5 18,-4-4 0,-4-10-3,1-3 0,-11-10 13,4-4 8,-5-4 9,-2-2 6,-5-2-17,-5-3-3,-8-5-5,-5-1-10,-1 1 7,1 2-2,4 8 0,3 2 1,7 8-4,5 3-3,2 1-24,9 6-4,5-1 4,4 3-2,14 10 27,2 2 2,7 13-17,1 3 1,-3 3-21,-4-2 2,-3-7 8,-7-7 2,-5-7 25,-2-5 0,-6-10 28,0 2 13,-6-9 1,2-1 7,-8-2-12,-5-6-16,-4-1-4,-6-5-11,-3-5-4,-1 1 1,4 4-6,2 5-9,9 11-59,1 1-19,7 5-196,5 1 18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 792,'4'1'339,"-2"9"-199,1 7-2,2 9-55,0 1-22,0 5-28,2-3-11,1-5-2,2 0-4,0-12-3,1-4 0,2-7-7,-4-8 6,5-4-3,-1-9 7,1-6 11,1 0 2,-4-4 19,-4 0 1,-1 0 13,-4 8-3,1 9-15,-4 3-4,5 16-30,-3 1-3,4 12-29,9 9-30,-2 1-46,4 3-31,-3-4 495,7-1-30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8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933,'-9'-8'446,"4"6"-123,7 7-256,2 3-23,7 16-35,4 12-2,5 18-8,5 11-4,-1 10-1,3 0-11,-3 0-7,-4-7-15,-4-8-37,-1-7-21,-2-13 5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980,'37'-16'386,"-34"32"-256,3 1-77,4 0-12,-2-6-22,1-3-10,3-6 1,-1-3-3,2-3 30,-1-1 13,0-7-3,4-2 5,2-3-28,-2-2-9,-2-1 20,-5-1 3,-8 1 0,1 0-4,-1 8-12,-7 3-5,4 9-2,0 0 3,0 10-20,3 2-13,3 10-37,4 3-26,2 2-46,1-1-7,-2-3 8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1065,'0'0'395,"3"1"-327,5-3-15,6 1-14,4-5-16,5-2 1,6 0-17,-2-2-4,5 7-2,-4-1 2,-4 4-1,-4-1-2,-2 6 8,0 4-5,0 9 14,3 4 3,-5 8 7,-2 1-2,-5 1-2,0 3 5,-4-4-19,-2 0 2,4-9-3,-5-4-14,0-9-43,1-4-20,0-4-57,1-2 6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 1049,'-8'-1'409,"3"1"-303,5 2-3,2 5-13,3 5-28,3 9-23,8 19-13,0 5-16,2 6-23,-4-5-28,-7-9-48,-2-6-14,-2-9-78,4-4 11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7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2 937,'-12'-10'379,"1"0"-245,6 6-8,11 4-51,2-9-18,13 6-23,4-6-7,1-4 16,4 4 0,-3 0-20,-5 3-9,1 12-8,-1 9-3,-5 10-2,0 6 6,-3 3-5,-4-2-2,-3-3 3,-1-1-2,-4-7 2,2-4-3,-1-8-2,0-6-1,6-5 0,-4-5 3,5-8-1,1-1 1,0-11 4,0 0 3,-4-5 17,2 5 8,-3 8 4,-2 6-15,1 12 5,-6-1-8,1 9-19,1 8-6,3 11-35,3 3-24,7 7-58,-1-4-5,7-8 7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6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5 1101,'-32'-16'448,"30"20"-270,1 1-31,-3 2-40,6 6-19,-2 3-59,0 2-5,4 4-34,-2 0-17,-1-4-32,4 3-26,-5-9-33,0-4-7,0-4-10,-6-3-103,-2-3 16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5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0 1215,'-9'-17'490,"6"8"-339,3 5-55,0 5-61,3 7-41,10 16-57,4 6-37,3 15 287,5 3-16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5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2 891,'6'1'336,"-6"12"-276,0 10 3,-9 21-47,-5 10-39,-4 18 1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5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0 1074,'0'13'439,"6"17"-272,-3 6-9,2 12-45,0 2-32,-9-2-51,-1 3-4,-11-7-28,-5-2 7,-6-6 4,-5-7-10,5-12 11,3 0-6,6-14-8,1-5 5,4-16-20,2-7 10,4-10-4,1-6 2,5 1 7,4 3-4,5 2 11,8 6-8,8 11 10,3 1-8,6 17-5,3 9-7,-3 7-35,3 5-7,-4 4-39,-4-4-2,-2-3-13,-4-1-11,-5-10 3,-1 2-92,-4-7 23,-4-4 29,-3-2 104,1 2 142,-2-3 67,0 2 16,-3-1-43,-2-1-24,-1 5-31,1 2-19,1 9-16,2 5-1,3 6-16,3 0 4,1-4-12,-1-4-6,-1-4-4,-4-2-3,-2-5 5,-2 0-2,-6-3 14,1-2 6,-5-6-2,2-3 4,2-6 2,-2-5-3,1-5 0,0-2 10,2-1-2,4 4-1,4 3 10,5 8-13,4 5-21,4 2 0,4 8-6,3 5 1,3 8 7,6 8-8,-8 7-23,3-1-13,-9 2-16,-6-4 0,4-3-13,-4-4 5,-3-7-3,2-6 1,-10-7 10,3-5 4,5-4 16,-1-6 5,1 0 21,-3-4 8,-5 2 21,-1 0 10,-2 3 13,4 9 0,-1 4-11,2 8-8,2 12-20,3 6 1,3 6-11,3 4 1,7-4-1,-1-6-2,6-6 1,3-4-2,-1-12 5,2-4-4,2-9 10,-5-5 39,7-3 37,-7-1 22,-8-1 13,-3 1-23,-15 2-29,-6 0-12,-16 2-19,-3 1-9,-9 7-12,-3 3-3,3 8-28,-2 6-10,4 3-34,4 2-31,7-3-31,4-1-15,9-3 264,6-12-11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1 878,'-7'-19'347,"7"5"-254,1 1-13,9-1-32,3 5-12,7 2-6,7 1-2,2 9-14,2 2-5,2 18-6,-1 3-3,3 13 0,-5 0 3,-13-4-2,-2 0 1,-13-8-1,4-4-3,-3-10 5,3-4-3,2-7 0,0-5 9,-1-8 7,1-7 12,1-7 9,1-3 1,1-3 21,0 1 4,-3-2 3,-3 6-1,2 5-18,-5 4-18,1 15-11,0 0-7,0 16-19,4 8 6,-1 8-40,1 5-29,2-5-46,1-4-19,4-10 95,4-2 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4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16,'-3'18'399,"5"7"-352,6 9-6,1-1-21,2 0-17,-2-3-14,-5-5-31,-2-4-7,-3-7-21,0-1 1,-6-11-69,-2-3 9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3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2 1176,'-1'4'445,"3"11"-332,4 3-27,0 13-40,3 0-11,1 4-23,-2-2-22,1-3-22,-5-5-18,-1-7-24,-2-2 0,-5-9-2,1-1 3,-7-11-23,1-3-122,-1-10 150,1-3-262,-1-4 189,-11-3 226,11 1 81,-8-2 146,10 1-187,8 4-40,6 5-26,5 2-10,9 11-5,1 2 1,-1 5-1,2 13-6,-2 5-8,2 9-14,-1 7-2,-4 0-14,1 4 1,-5-4 0,0-6-7,0-6 10,-3-9-9,0-7 6,0-7-2,-1-6-8,2-8 13,1-6-2,0-7-1,-1-3 10,0-2-5,0 4 11,-1 5 19,0 5 0,-5 11-2,1 2-10,-2 7-13,0 5-12,1 9-18,1 4-18,-1 9-43,2-4-17,4-1-23,4-1-23,8-12 9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99 893,'7'20'354,"0"-7"-243,3-5-41,2-4-5,0-6 2,5-4 4,-4-11 3,3 0-3,-5-8-28,-5-2-11,-7-1-4,-8-3-12,-8 1 5,-2 3 5,-6 10-16,4 1 4,1 17-1,0 5-12,5 12 9,-1 15-5,6 8-9,5 9 2,6 4-3,6-3 5,2 1-1,3-4 1,0-8-24,2-2-31,4-12-49,-2-3-40,0-12 8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2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1153,'-12'-4'406,"7"5"-378,8 4-12,11 7-58,2 3-32,9 2 4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908,'1'4'393,"-1"-3"-200,1 7-59,5 4-5,-4 0-31,3 8-15,-3 2-45,-6 1-18,-1 6-1,-7-1-7,-8 3-6,-3 0-2,-9-2-10,2 0 9,-2-8-6,6-2 4,2-9-11,2-5-10,6-5-3,1-5-4,5-5 13,2-6-1,4-4 20,0-5 2,7-4-7,1 1 0,8 3 0,4 3-1,0 7 1,2 5 0,2 6-10,2 8-2,10 17 11,0 4-11,3 14-24,-3-1-13,-5-4-25,-2-4-7,-2-7-12,-5-9 241,2-11-12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2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74 950,'-20'-18'378,"2"5"-275,1-2-18,2 2-17,-1 4-18,2 3-5,-1 5-7,-3 3-9,-2 4-17,2 5-9,-3 7-3,2 5 3,2 7 0,1 3 8,8 4-7,0 1-2,5-4 0,4-2-4,5-6 0,3-2 3,3-5-1,1 0 8,0 2 0,2 0 1,-2 5 9,-5 0-10,-8 5 12,-7 6-9,-9 6-5,-5 3 4,-3 0-15,-5-2 4,-2-5 6,0-3 0,-6-9 20,5-4-7,6-9 3,5-4-5,11-6-17,3-4 11,8 0-13,3-1 3,10-8 0,1 0 0,14 1 2,1 2-2,-1 6 3,0 6-7,-12 8-1,0 6 1,-3 15-5,-4 4 0,-4 15 9,-6 5-4,-7 9 5,1 3 1,-1 5 7,-1 1 2,7-7-11,2-8 1,5-18-13,6-8-9,3-15-26,5-4-9,12-8-59,3-6-13,10-11 8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0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6 736,'-32'-12'369,"6"10"-42,4-1-215,7 5-1,3 0-16,6-1-17,3 2-19,5-1-33,6 2-1,11 3-25,5-1 3,17 0 16,2-2-5,2-3-1,3 2 2,-18-3-12,0-1-1,-10 0 8,-8-1-4,-6 2-4,-2 0 5,-6 4 12,-6-2 7,-5 9-2,-8 4-1,-4 7-19,-2 2-2,-4 1 3,5-1-1,4-3-1,5-2-3,12-2-16,5-3 3,7-4 0,6 1-1,9 0 9,3 2-1,-3-5 1,-1-1 0,-6-6 8,-4-2-3,-6 2 7,0 0-10,-3 6-3,-7-4 6,-7 5 1,-4 5-2,-13 1 11,4 2-14,3 1-4,-1-2 9,16 2-11,-4-3 17,9 1-2,5-3-6,8 0 1,7 4-13,7-5 0,4 4 18,-5-7-5,1-1 11,-5 1-5,-7-4-10,-3 2 3,-5-4-4,-7 3 5,-4 1 11,-4 5-1,-6 4 0,-9-4-1,1 2-3,-7-5 5,5 0-7,8-3-2,2-4-19,8 2-39,-1-3-21,5-1-64,5 0-1,2-2 8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0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8 941,'-20'4'362,"11"2"-266,6 2-27,7-4-36,8-2-10,5-5-15,2-4-4,9-11-28,3-3-35,4-2 3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5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2 1097,'-2'-1'426,"-2"8"-336,0 8-17,-6 14-49,-4 10-26,-2 9-48,0 1-22,-1-5-106,6-3 10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20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 514,'-9'-3'326,"1"2"12,2 0-170,0-1-44,2 2-10,4 0-14,0 0-12,-1 0-16,1 0-30,0 0-9,0 0-28,2 28 1,42 39-4,-24-18 0,-4-6 7,-1 0-8,-6-7 6,-3-9-6,-2-7-1,-1-8 8,0-7-1,-1-3 5,-2-5-10,-2-2 0,-3-9-2,-2-2 0,2-6 3,1-1-3,-1-7 7,5-2 2,1 3-7,2-1 5,5 11-12,0 2-20,9 5-38,2 2-22,6 1-35,1 1 6,3-1 12,0 3 15,-6-2 33,-1-1 17,-8 6 42,-2-2 17,-6 4 31,-5-1 15,-3 2 27,-3 5 1,-3 10-25,1 6-15,-2 10-27,-5 4-8,3 6 11,0 1-7,6 4-9,5-3-2,2-7-31,2-7-7,3-9-37,2-4-14,5-11 6,0-1-36,4-12 18,-5-8 5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9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0 329,'-3'33'190,"5"-33"20,2 2-54,-5-3-1,0 0-15,1 0-41,0 0-1,0 1-1,0 0-8,0 0 11,0 0-1,0 0-23,-1 0-4,0 0-25,0 0-19,-1 4 4,0 8-5,-30 34-11,16-31-8,1 8-13,-1-1-2,-5-1 0,5 4 17,-2-4-1,-5 0-9,1 0-1,-1-1-9,-4-2-10,3-1 6,2-6 6,2-5-4,7-6 2,2-5 4,1-7-6,4-5-6,-1-8 12,2-1-3,5-3-13,3 2 15,6 3-13,0 2 6,2 6 11,-1 1 0,2 6 8,2 6 1,-1 0-7,3 5-6,5 14 1,1 4-2,5 15 11,1 1 2,2 6 3,-2-2-5,-1-7 3,-4 1-6,-9-14 2,-3-4 2,-7-9 0,-2-1 8,2-2-24,-4-5 4,-4-2-52,-2-8-26,-1-4-35,1 0 6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5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893,'1'-1'392,"1"6"-187,1 1-72,0 9-49,0 5-8,0 3-32,0 6-21,3 2-7,1-2-21,2-9 0,1 0 4,2-9-14,3-4 11,3-5-9,-2-5 9,3-7 0,-3-3-1,-4-2 6,-2-5-1,-1-2 16,-6-1 11,1 1 13,-2 4 1,-2 9-6,6 6-12,-3 3-6,-1 5-1,-3 4-19,-1 3-12,4 6-28,5-1-28,10 2-19,-8-5-7,4-3-17,-2-4 126,-5-8-1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4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2 1048,'4'-12'403,"1"5"-317,-5 6 36,4 8-1,0 15-33,-1 5-11,7 15-40,-4 1-25,8 2 4,-3-4-11,2-7-41,5-5-6,-2-12-58,-1-6-11,-6-9-8,-7-6-4,-4-10 3,-6-3-23,-2-8-8,0 2 74,-7 0 98,4 2 56,-6 5 78,1-2-43,5 8-38,5 6-7,8 3-29,3 1-11,7-3-18,7 1-5,7-5 2,1 1-2,7 0-1,0 1 0,-4 1 5,0 2 9,-8 2 20,-3 0 14,-2 4 14,-1 5-6,-5 3-10,-1 9-10,-3 5-10,-1 5-12,-3 0-1,0-5-4,1-5-22,-2-5-3,0-6-22,-3-7-8,-1-2 4,-1-3-6,0-7 1,2 0 6,-2-4 7,1-5 15,-1-6 16,1-4 11,2-7 17,2-1 11,4 1 7,5 3-5,3 1-3,5 3-15,6 8 8,2 1-2,3 11-5,3 2 11,2 9-22,2 3 3,0 10-11,-7 3-2,-7 6-1,-11-1 2,-5 4 0,-6-1-17,-9 0 9,-7-2-5,-9-5-2,-4-3 0,-7-7-5,6 1-17,-2-9 2,7-1 11,9-5-7,5-7 15,8-7 3,4 2-3,9 7 13,1-3-3,13 10 11,-3-3 1,8 4-9,-2-1-8,9 6-68,0 1-21,-5-3 5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3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0 1362,'-11'-13'476,"8"11"-445,10 13 34,0 16-39,9 15 11,7 25-8,-9 9-4,5 25-15,0 4-5,-13 3 3,3 0-6,-9-16 3,-13-8-29,12-13-72,-7-16-37,8-22 83,6-12 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3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5 1213,'3'15'447,"-6"-5"-368,2 1-20,-5-4-52,4 2-3,2-2-8,-2-2-1,2-1 0,0 0 10,0-3 21,2 1 7,-2-2 8,0 0-7,10-1-3,32-5-7,-33-6-2,-1-3 3,-2-3-18,2 4 15,-1 2-7,-2-2 2,0 10-4,-3 0-14,1 4 0,2 5-1,-4 1-17,4 7-5,0 9-58,-2 0-39,2 4 212,-2-1-10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3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6 1134,'-10'-26'460,"5"11"-301,-1 4-54,5 7-41,5 12-32,4 7-16,11 23-7,9 13 0,-1 13-9,7 4 3,-1 3-8,-7-6 0,-2-3 12,-4 0-7,-10-14 7,0-2 2,-6-13-14,-4-9 8,-7-8-5,-4-3-2,-7-6 22,-1-3-3,-4 0 12,0-4-7,0-2-13,-6-2 4,7-6-22,-1-1-3,5-3-33,8-1-29,5 0-26,8-1-4,7-2 9,3-3 20,13 3 28,1 0 14,3-1 21,-7-1 8,-2 4 4,-3 0 5,0 8 14,1 4 13,-5 5 29,-2 4 11,-2 6 19,-2 4-9,2 7-25,0 7-8,0 2-35,1 2-5,-1-7-3,1-3-10,2-7 5,-5-3 2,4-6-10,-2-5-6,-3-7 2,2-3-11,-2-6 15,1-2 9,-7-5 1,-1-2 4,-6-1 11,-2 4-3,6 7 5,0 4-2,0 5-4,1 2 3,3 6-14,4 5 10,5 8-17,3 4 0,6-1 2,-2-1-3,2-5 0,-1-5-3,-5-5 6,1-1-6,-3-6 10,-2-1-2,-1-4 4,-5-3 4,-2-4-6,-6-5 3,-1-2-16,-6-2-2,2 5 6,-1 4 6,-1 0-3,7 8 2,0 1-9,4 5-5,4 5 7,0 1 7,7 5 3,3 6 3,5 4 1,5 5 1,-1-4 12,-2-3 3,0-3-1,-2-5-4,-6-3-2,-5-5-8,-5-2 23,-2-1 0,-6-6-2,4-1-1,-6-8-6,-2-6-7,4-3-3,-3-2-8,3-2-11,4 2-11,1 1-56,0 2-25,10 4 157,3 2-7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2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3 1229,'-5'-26'442,"0"5"-383,9 15-15,5 10-17,5 13-10,4 13-6,8 16 4,4 7-11,3 9 4,6 3-5,-3 0-1,0-2 7,-6-5-14,-12-10 3,-3-8 3,-13-8-7,-5-13 6,0-5 7,-18-10 7,3-1 23,-8-5 1,-3-1 5,1-2-10,-2-3-5,3 4-9,2 0-2,5 4-13,2-3-35,6 0-54,7-1-44,4-4-14,5 0 7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1106,'36'81'445,"-38"-69"-294,2 2-68,0 8-52,-1-1-13,-6-2-1,-2 4 7,2 0-16,-5-1 14,0-1-19,-2-3 2,-7-7 2,1 1-8,-6-8-1,1-3-4,8-4-6,4-6-7,6-4 7,4-1 0,-1-8 1,0-3 13,7-2 3,-1-5 6,10 8 6,2 3-6,6 7-6,5 11-12,-2 10-6,6 11-22,-2 15-39,-1 2-7,0 2 148,-2-5-7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1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3 1065,'-8'1'427,"7"5"-290,2-3-30,0-3-41,6 0-20,5-6-20,5 2-4,5-3 8,0-3-15,5 1-21,-1 0-4,3 3-21,-2 3-2,2 7 10,-3 6-3,-5 7 15,-2 5 2,-10 7 10,-4 0-4,-3 7 3,-3 0-2,0 1-3,1-6 15,-1-10-12,-1-5 7,8-8-3,-5-4-3,7-5 2,6-1 0,-6-8-1,8-1 1,-2-5-1,-4-7 1,-2-5 7,-1 0 2,-6 0 18,2 8 1,-1 10 9,-2 4 5,0 8-12,1 4-4,-3 8-14,2 4-12,2 9-9,-1 0 0,7 0-2,-2-4-2,3-4 0,0-8-12,0-4-8,1-5 2,-4-6-9,1-1 8,-2-5-2,-1-4 4,-1-4 0,0-3 2,-2-3-1,-1 0 0,0-2 12,0 5-1,0 2 14,1 6 3,4 8 10,-2 3 10,7 10 9,1 5-5,8 8-2,2 0 1,2 3-16,2-3 5,-5-2 7,0-3-10,-9-7 9,2-1-3,-6-5-4,-2-3 13,-4-6 10,-2-4 5,-7-6 7,3-3-10,-6-6-16,0 2-15,2-4-5,0 0 0,1 3-34,7 0-20,2 3-62,8 1-25,10 5 8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28:19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13,'4'45'422,"11"21"-325,0 9-6,5 15-26,0 4-20,1 3-31,-1 0-8,-4-3-13,-3-1-5,-5-1-21,-5-7-10,-3-6-7,0-5-7,-8-13-1,3-3-12,-2-16-41,-3-8 6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0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6 989,'-28'-14'378,"33"12"-281,-5-6-21,8 6-27,-3-4-11,-1 3-10,1 2 9,-1 1-2,0 3 4,1 6-7,0 5-11,0 16-9,1 5-7,-5 10-10,0 1 0,-2-5-16,-3-3 6,0-9-34,1-7-16,4-6-34,0-9-27,2-7 8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10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1 805,'1'0'322,"-3"1"-194,2 4-21,-7-3-16,0 4-3,3 7 1,-5-1-8,9 20-2,-2 1-19,-1 10-31,8 9-12,-5-4-26,3-1-20,-1-6-44,-2-5-19,6-7-103,-3-6 12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9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995,'7'-5'388,"-6"4"-297,0 11 14,5 10-17,-2 13-18,9 6-26,-4-1-22,3-1-19,-3-4-24,-4-3-11,7-2-32,-2-6-1,0-7-27,-1-5-4,-6-10-54,-5-4-25,2-7 49,-1-3 52,-1-3 131,2 2 62,-2-5 25,2 1-18,-1-2-23,-1 1-17,2 5-17,2 3-15,0 2-16,1 0-3,7 3 1,-5-6-1,10 7 9,-1-2 4,0-4-8,0 3 9,-4-6-19,0 2-6,-7 0 0,3 7-1,-4 2-6,-2 1 6,0 3-16,0 0-12,0 0 15,0 1-16,13 26 6,13 24 6,-14-22-36,-1 0 6,-4-1-22,-4-1-11,-7-1-10,-5-3-8,-7-2-10,-2 0-10,-7-3-10,-2-4-65,-1-7 112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9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159,'-4'3'430,"3"7"-349,3 10 9,3 7-6,5 20-14,-1 7-14,3 17-25,-3 4-24,-2 1-3,-2 2-1,-2-3-6,-2-3 12,-3-8-19,-1-9-40,2-14-57,-1-8-30,2-13 7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479,'24'-4'294,"-26"5"-12,2 1-157,-3-2-24,3 0-16,0 0-6,0 7-15,7 48-14,-3-27-21,4 6-14,1-3-11,-2-8-1,2-2-6,-1-4 3,-1-9 0,-1-4 0,4-5 0,-2-6 0,2-7-1,4 2 1,-2-9 1,-1-2 2,2-3 8,-4-3 8,3 0 19,-2 2 12,-4 5-1,1 5-1,-7 8-10,2 5-3,-2 5 4,-1 6-16,4 15-4,-4 1-23,6 12-27,1 1 5,1-8-44,5 1-6,-7-9-26,4-2-26,-5-8 8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8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7 1144,'-4'0'437,"3"0"-317,1-3-27,0 2-32,0 0-21,0 0-22,18-9-1,34-25-12,-23 16 3,3 5-4,1 1-1,-6 1-4,1 6-2,-7 6-25,-4-1 2,-9 5-23,-3 1-3,-5 1-3,0 7-3,-2 1 15,-3 4 3,-3-4 24,2-2 8,7 5 9,4-5 8,-1-2 5,3 1 3,-3-7 12,-4 0-5,4-2 3,-3-2-2,4 0-4,-1 0 0,-3-2-1,7 6-4,-6-5 0,1 0-3,5 4-3,-9-4-4,3 1-6,-1-3-7,-2 2-25,1 0-12,0 0-31,0 0-7,0 0-24,0 0-242,0-7 24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655,'0'-1'291,"0"0"-137,0 0-6,0 0-25,0 0 1,0 0 10,0 0-2,0 0-23,0 0 2,0 0-43,0 1-15,0 0-19,6 21-31,1 47 4,-7-22-18,0 4-18,0-1 0,0-10-65,0-4-17,0-15-37,1-4-42,-1-9 12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6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996,'22'24'408,"-34"-6"-271,2 0-46,3-1-22,6 3-22,1-5-10,6 4-4,5 3-7,3-4 2,2 4-6,4-3-14,1-1 1,-3 0-13,0-1 14,-9-2-12,-7-5-6,-8 1-19,-3 2-24,-6-1-24,-2 0-9,0-3 170,-2-7-7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6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1141,'-1'0'434,"-2"4"-313,-4-1-40,7 7-44,1-1-43,7 0-75,-1 0-21,12 2-101,0-5 13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5-31T10:34:06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5 1004,'-10'9'396,"3"5"-282,1 3-19,4 3-20,1 6 1,1 1-18,2 1-24,-1-4-6,6-3-45,-4-5-6,-1-6-38,0-3-8,-5-6-8,1-5-4,-2-7 21,-5-3 7,3-4 28,-1-1 17,-2-3 15,2-1 13,3-1 8,1-1-5,6 7 4,6 1-4,6-1 0,4 2 9,7 1 14,3-1 5,8 8 12,-2 1-5,3 7-6,-3 7-10,-13 6-21,3 11 3,-14 7-17,1 6 9,-9 6-5,-4-4-7,-5-4-5,-8-4-31,3-12-39,-2-3-18,4-11-35,2-4 162,0-7-4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5CAA42-E1D5-41D2-8D19-FFBF12984C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8</Pages>
  <Words>631</Words>
  <Characters>3601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1) Introduction, examples, scope</vt:lpstr>
      <vt:lpstr>1) Introduction, examples, scope</vt:lpstr>
    </vt:vector>
  </TitlesOfParts>
  <Company/>
  <LinksUpToDate>false</LinksUpToDate>
  <CharactersWithSpaces>4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Introduction, examples, scope</dc:title>
  <dc:creator>ASSOE</dc:creator>
  <cp:lastModifiedBy>user</cp:lastModifiedBy>
  <cp:revision>34</cp:revision>
  <cp:lastPrinted>2002-11-12T08:09:00Z</cp:lastPrinted>
  <dcterms:created xsi:type="dcterms:W3CDTF">2018-05-31T08:44:00Z</dcterms:created>
  <dcterms:modified xsi:type="dcterms:W3CDTF">2023-05-3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